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BF66E7" w:rsidRPr="00D16F4B" w:rsidRDefault="00BF66E7" w:rsidP="00BF66E7">
      <w:pPr>
        <w:rPr>
          <w:b/>
        </w:rPr>
      </w:pPr>
      <w:r w:rsidRPr="00D16F4B">
        <w:rPr>
          <w:b/>
        </w:rPr>
        <w:t>绝密</w:t>
      </w:r>
      <w:r w:rsidRPr="00D16F4B">
        <w:rPr>
          <w:b/>
        </w:rPr>
        <w:t>★</w:t>
      </w:r>
      <w:r w:rsidRPr="00D16F4B">
        <w:rPr>
          <w:b/>
        </w:rPr>
        <w:t>启用前</w:t>
      </w:r>
    </w:p>
    <w:p w:rsidR="00BF66E7" w:rsidRPr="00D16F4B" w:rsidRDefault="00BF66E7" w:rsidP="00BF66E7">
      <w:pPr>
        <w:jc w:val="center"/>
        <w:rPr>
          <w:b/>
          <w:sz w:val="28"/>
          <w:szCs w:val="28"/>
        </w:rPr>
      </w:pPr>
      <w:r w:rsidRPr="00D16F4B"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3</w:t>
      </w:r>
      <w:r w:rsidRPr="00D16F4B">
        <w:rPr>
          <w:b/>
          <w:sz w:val="28"/>
          <w:szCs w:val="28"/>
        </w:rPr>
        <w:t>年普通高等学校招生全国统一考试（安徽卷）</w:t>
      </w:r>
    </w:p>
    <w:p w:rsidR="00BF66E7" w:rsidRPr="00D16F4B" w:rsidRDefault="00BF66E7" w:rsidP="00BF66E7">
      <w:pPr>
        <w:jc w:val="center"/>
        <w:rPr>
          <w:sz w:val="28"/>
          <w:szCs w:val="28"/>
        </w:rPr>
      </w:pPr>
      <w:r w:rsidRPr="00D16F4B">
        <w:rPr>
          <w:b/>
          <w:sz w:val="32"/>
          <w:szCs w:val="32"/>
        </w:rPr>
        <w:t>理科综合能力测试</w:t>
      </w:r>
      <w:r w:rsidRPr="00D16F4B">
        <w:rPr>
          <w:sz w:val="30"/>
          <w:szCs w:val="30"/>
        </w:rPr>
        <w:t>（</w:t>
      </w:r>
      <w:r w:rsidRPr="00D16F4B">
        <w:rPr>
          <w:sz w:val="28"/>
          <w:szCs w:val="28"/>
        </w:rPr>
        <w:t>物理）</w:t>
      </w:r>
    </w:p>
    <w:p w:rsidR="00BF66E7" w:rsidRPr="00D16F4B" w:rsidRDefault="00BF66E7" w:rsidP="00BF66E7">
      <w:pPr>
        <w:ind w:firstLineChars="200" w:firstLine="420"/>
      </w:pPr>
      <w:r w:rsidRPr="00D16F4B">
        <w:t>本试卷分第</w:t>
      </w:r>
      <w:r w:rsidRPr="00D16F4B">
        <w:rPr>
          <w:szCs w:val="21"/>
        </w:rPr>
        <w:t>Ⅰ</w:t>
      </w:r>
      <w:r w:rsidRPr="00D16F4B">
        <w:t>卷（选择题）和第</w:t>
      </w:r>
      <w:r w:rsidRPr="00D16F4B">
        <w:rPr>
          <w:szCs w:val="21"/>
        </w:rPr>
        <w:t>Ⅱ</w:t>
      </w:r>
      <w:r w:rsidRPr="00D16F4B">
        <w:t>卷（非选择题）两部分，第</w:t>
      </w:r>
      <w:r w:rsidRPr="00D16F4B">
        <w:rPr>
          <w:szCs w:val="21"/>
        </w:rPr>
        <w:t>Ⅰ</w:t>
      </w:r>
      <w:r w:rsidRPr="00D16F4B">
        <w:t>卷第</w:t>
      </w:r>
      <w:r w:rsidRPr="00D16F4B">
        <w:t>1</w:t>
      </w:r>
      <w:r w:rsidRPr="00D16F4B">
        <w:t>页至第</w:t>
      </w:r>
      <w:r w:rsidRPr="00D16F4B">
        <w:t>5</w:t>
      </w:r>
      <w:r w:rsidRPr="00D16F4B">
        <w:t>页，第</w:t>
      </w:r>
      <w:r w:rsidRPr="00D16F4B">
        <w:rPr>
          <w:szCs w:val="21"/>
        </w:rPr>
        <w:t>Ⅱ</w:t>
      </w:r>
      <w:r w:rsidRPr="00D16F4B">
        <w:t>卷第</w:t>
      </w:r>
      <w:r w:rsidRPr="00D16F4B">
        <w:t>6</w:t>
      </w:r>
      <w:r w:rsidRPr="00D16F4B">
        <w:t>页至第</w:t>
      </w:r>
      <w:r w:rsidRPr="00D16F4B">
        <w:t>12</w:t>
      </w:r>
      <w:r w:rsidRPr="00D16F4B">
        <w:t>页。全卷满分</w:t>
      </w:r>
      <w:r w:rsidRPr="00D16F4B">
        <w:t>300</w:t>
      </w:r>
      <w:r w:rsidRPr="00D16F4B">
        <w:t>分，时间</w:t>
      </w:r>
      <w:r w:rsidRPr="00D16F4B">
        <w:t>150</w:t>
      </w:r>
      <w:r w:rsidRPr="00D16F4B">
        <w:t>分钟。</w:t>
      </w:r>
    </w:p>
    <w:p w:rsidR="00BF66E7" w:rsidRPr="00D16F4B" w:rsidRDefault="00BF66E7" w:rsidP="00BF66E7">
      <w:pPr>
        <w:rPr>
          <w:b/>
          <w:szCs w:val="21"/>
        </w:rPr>
      </w:pPr>
      <w:r w:rsidRPr="00D16F4B">
        <w:rPr>
          <w:b/>
          <w:szCs w:val="21"/>
        </w:rPr>
        <w:t>考生注意事项：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1</w:t>
      </w:r>
      <w:r w:rsidRPr="00D16F4B">
        <w:rPr>
          <w:szCs w:val="21"/>
        </w:rPr>
        <w:t>、答题前，务必在试题卷，答题卡规定的地方填写自己的姓名、座位号，并认真核对答题卡上所粘贴的条形码中姓名、座位号与本人姓名、座位号是否一致。务必在答题卡背面规定的地方填写姓名和座位号后两位。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2</w:t>
      </w:r>
      <w:r w:rsidRPr="00D16F4B">
        <w:rPr>
          <w:szCs w:val="21"/>
        </w:rPr>
        <w:t>、答第</w:t>
      </w:r>
      <w:r w:rsidRPr="00D16F4B">
        <w:rPr>
          <w:szCs w:val="21"/>
        </w:rPr>
        <w:t>Ⅰ</w:t>
      </w:r>
      <w:r w:rsidRPr="00D16F4B">
        <w:rPr>
          <w:szCs w:val="21"/>
        </w:rPr>
        <w:t>卷时，每小题选出答案后，用</w:t>
      </w:r>
      <w:r w:rsidRPr="00D16F4B">
        <w:rPr>
          <w:szCs w:val="21"/>
        </w:rPr>
        <w:t>2B</w:t>
      </w:r>
      <w:r w:rsidRPr="00D16F4B">
        <w:rPr>
          <w:szCs w:val="21"/>
        </w:rPr>
        <w:t>铅笔把答题卡上对应题目的答案标号涂黑。如需改动，用橡皮擦干净后，再选涂其他答案标号。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3</w:t>
      </w:r>
      <w:r w:rsidRPr="00D16F4B">
        <w:rPr>
          <w:szCs w:val="21"/>
        </w:rPr>
        <w:t>、答第</w:t>
      </w:r>
      <w:r w:rsidRPr="00D16F4B">
        <w:rPr>
          <w:szCs w:val="21"/>
        </w:rPr>
        <w:t>Ⅱ</w:t>
      </w:r>
      <w:r w:rsidRPr="00D16F4B">
        <w:rPr>
          <w:szCs w:val="21"/>
        </w:rPr>
        <w:t>卷时，必须使用</w:t>
      </w:r>
      <w:r w:rsidRPr="00D16F4B">
        <w:rPr>
          <w:szCs w:val="21"/>
        </w:rPr>
        <w:t>0.5</w:t>
      </w:r>
      <w:r w:rsidRPr="00D16F4B">
        <w:rPr>
          <w:szCs w:val="21"/>
        </w:rPr>
        <w:t>毫米的黑色墨水签字笔在</w:t>
      </w:r>
      <w:r w:rsidRPr="00D16F4B">
        <w:rPr>
          <w:szCs w:val="21"/>
          <w:em w:val="dot"/>
        </w:rPr>
        <w:t>答题卡上</w:t>
      </w:r>
      <w:r w:rsidRPr="00D16F4B">
        <w:rPr>
          <w:szCs w:val="21"/>
        </w:rPr>
        <w:t>书写，要求字体工</w:t>
      </w:r>
      <w:r w:rsidRPr="00D16F4B">
        <w:rPr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1.55pt;height:1.25pt;mso-position-horizontal-relative:page;mso-position-vertical-relative:page">
            <v:imagedata r:id="rId7" o:title="67131057269"/>
          </v:shape>
        </w:pict>
      </w:r>
      <w:r w:rsidRPr="00D16F4B">
        <w:rPr>
          <w:szCs w:val="21"/>
        </w:rPr>
        <w:t>整、笔迹清晰。作图题可先用铅笔在</w:t>
      </w:r>
      <w:r w:rsidRPr="00D16F4B">
        <w:rPr>
          <w:szCs w:val="21"/>
          <w:em w:val="dot"/>
        </w:rPr>
        <w:t>答题卡</w:t>
      </w:r>
      <w:r w:rsidRPr="00D16F4B">
        <w:rPr>
          <w:szCs w:val="21"/>
        </w:rPr>
        <w:t>规定的位置绘出，确认后再用</w:t>
      </w:r>
      <w:r w:rsidRPr="00D16F4B">
        <w:rPr>
          <w:szCs w:val="21"/>
        </w:rPr>
        <w:t>0.5</w:t>
      </w:r>
      <w:r w:rsidRPr="00D16F4B">
        <w:rPr>
          <w:szCs w:val="21"/>
        </w:rPr>
        <w:t>毫米的黑色墨水签字笔描清楚。必须在题号所指示的答题区域作答，</w:t>
      </w:r>
      <w:r w:rsidRPr="00D16F4B">
        <w:rPr>
          <w:szCs w:val="21"/>
          <w:em w:val="dot"/>
        </w:rPr>
        <w:t>超出答题区域书写的答案无效，在试题卷、草稿纸上答题无效。</w:t>
      </w:r>
    </w:p>
    <w:p w:rsidR="00BF66E7" w:rsidRPr="00D16F4B" w:rsidRDefault="00BF66E7" w:rsidP="00BF66E7">
      <w:pPr>
        <w:ind w:leftChars="257" w:left="540"/>
        <w:rPr>
          <w:szCs w:val="21"/>
        </w:rPr>
      </w:pPr>
      <w:r w:rsidRPr="00D16F4B">
        <w:rPr>
          <w:szCs w:val="21"/>
        </w:rPr>
        <w:t>4</w:t>
      </w:r>
      <w:r w:rsidRPr="00D16F4B">
        <w:rPr>
          <w:szCs w:val="21"/>
        </w:rPr>
        <w:t>、考试结束后，务必将试题卷和答题卡一并上交。</w:t>
      </w:r>
    </w:p>
    <w:p w:rsidR="00BF66E7" w:rsidRPr="00D16F4B" w:rsidRDefault="00BF66E7" w:rsidP="00BF66E7">
      <w:pPr>
        <w:jc w:val="center"/>
        <w:rPr>
          <w:szCs w:val="21"/>
        </w:rPr>
      </w:pPr>
      <w:r w:rsidRPr="00D16F4B">
        <w:rPr>
          <w:rFonts w:eastAsia="黑体"/>
          <w:sz w:val="32"/>
          <w:szCs w:val="32"/>
        </w:rPr>
        <w:t>第</w:t>
      </w:r>
      <w:r w:rsidRPr="00D16F4B">
        <w:rPr>
          <w:rFonts w:eastAsia="黑体"/>
          <w:sz w:val="32"/>
          <w:szCs w:val="32"/>
        </w:rPr>
        <w:t>Ⅰ</w:t>
      </w:r>
      <w:r w:rsidRPr="00D16F4B">
        <w:rPr>
          <w:rFonts w:eastAsia="黑体"/>
          <w:sz w:val="32"/>
          <w:szCs w:val="32"/>
        </w:rPr>
        <w:t>卷</w:t>
      </w:r>
      <w:r w:rsidRPr="00D16F4B">
        <w:rPr>
          <w:szCs w:val="21"/>
        </w:rPr>
        <w:t>（选择题</w:t>
      </w:r>
      <w:r w:rsidRPr="00D16F4B">
        <w:rPr>
          <w:szCs w:val="21"/>
        </w:rPr>
        <w:t xml:space="preserve"> </w:t>
      </w:r>
      <w:r w:rsidRPr="00D16F4B">
        <w:rPr>
          <w:szCs w:val="21"/>
        </w:rPr>
        <w:t>共</w:t>
      </w:r>
      <w:r w:rsidRPr="00D16F4B">
        <w:rPr>
          <w:szCs w:val="21"/>
        </w:rPr>
        <w:t>120</w:t>
      </w:r>
      <w:r w:rsidRPr="00D16F4B">
        <w:rPr>
          <w:szCs w:val="21"/>
        </w:rPr>
        <w:t>分）</w:t>
      </w:r>
    </w:p>
    <w:p w:rsidR="00BF66E7" w:rsidRPr="00D16F4B" w:rsidRDefault="00BF66E7" w:rsidP="00BF66E7">
      <w:pPr>
        <w:rPr>
          <w:rFonts w:eastAsia="黑体"/>
        </w:rPr>
      </w:pPr>
      <w:r w:rsidRPr="00D16F4B">
        <w:rPr>
          <w:rFonts w:eastAsia="黑体"/>
        </w:rPr>
        <w:t>本卷共</w:t>
      </w:r>
      <w:r w:rsidRPr="00D16F4B">
        <w:rPr>
          <w:rFonts w:eastAsia="黑体"/>
        </w:rPr>
        <w:t>20</w:t>
      </w:r>
      <w:r w:rsidRPr="00D16F4B">
        <w:rPr>
          <w:rFonts w:eastAsia="黑体"/>
        </w:rPr>
        <w:t>小题，每小题</w:t>
      </w:r>
      <w:r w:rsidRPr="00D16F4B">
        <w:rPr>
          <w:rFonts w:eastAsia="黑体"/>
        </w:rPr>
        <w:t>6</w:t>
      </w:r>
      <w:r w:rsidRPr="00D16F4B">
        <w:rPr>
          <w:rFonts w:eastAsia="黑体"/>
        </w:rPr>
        <w:t>分，共</w:t>
      </w:r>
      <w:r w:rsidRPr="00D16F4B">
        <w:rPr>
          <w:rFonts w:eastAsia="黑体"/>
        </w:rPr>
        <w:t>120</w:t>
      </w:r>
      <w:r w:rsidRPr="00D16F4B">
        <w:rPr>
          <w:rFonts w:eastAsia="黑体"/>
        </w:rPr>
        <w:t>分。在每小题给出的四个选项中，只有一项是符合题目要求的。</w:t>
      </w:r>
    </w:p>
    <w:p w:rsidR="00BF66E7" w:rsidRDefault="009424ED" w:rsidP="00BF66E7">
      <w:pPr>
        <w:rPr>
          <w:rFonts w:hint="eastAsia"/>
        </w:rPr>
      </w:pPr>
      <w:r>
        <w:rPr>
          <w:noProof/>
        </w:rPr>
        <w:pict>
          <v:group id="_x0000_s1684" style="position:absolute;left:0;text-align:left;margin-left:341.25pt;margin-top:35.65pt;width:139.8pt;height:76.2pt;z-index:251647488" coordorigin="3324,5819" coordsize="2796,152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85" type="#_x0000_t202" style="position:absolute;left:5684;top:6167;width:420;height:594" filled="f" stroked="f">
              <v:textbox>
                <w:txbxContent>
                  <w:p w:rsidR="0033785B" w:rsidRPr="006A6FCC" w:rsidRDefault="0033785B" w:rsidP="009424ED">
                    <w:pPr>
                      <w:rPr>
                        <w:rFonts w:hint="eastAsia"/>
                        <w:i/>
                      </w:rPr>
                    </w:pPr>
                    <w:r w:rsidRPr="006A6FCC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group id="_x0000_s1686" style="position:absolute;left:3324;top:7189;width:2652;height:131" coordorigin="3324,7189" coordsize="2652,131">
              <v:group id="_x0000_s1687" style="position:absolute;left:3324;top:7190;width:1338;height:130" coordorigin="2760,2640" coordsize="1338,130">
                <v:line id="_x0000_s1688" style="position:absolute;flip:x;visibility:visible" from="2760,2648" to="2880,2770"/>
                <v:line id="_x0000_s1689" style="position:absolute;flip:x;visibility:visible" from="2880,2648" to="3001,2770"/>
                <v:line id="_x0000_s1690" style="position:absolute;flip:x;visibility:visible" from="3001,2648" to="3121,2770"/>
                <v:line id="_x0000_s1691" style="position:absolute;flip:x;visibility:visible" from="3121,2648" to="3241,2770"/>
                <v:line id="_x0000_s1692" style="position:absolute;flip:x;visibility:visible" from="3241,2648" to="3361,2770"/>
                <v:line id="_x0000_s1693" style="position:absolute;flip:x;visibility:visible" from="3361,2648" to="3482,2770"/>
                <v:line id="_x0000_s1694" style="position:absolute;flip:x;visibility:visible" from="3482,2648" to="3602,2770"/>
                <v:line id="_x0000_s1695" style="position:absolute;flip:x;visibility:visible" from="3602,2648" to="3722,2770"/>
                <v:line id="_x0000_s1696" style="position:absolute;flip:x;visibility:visible" from="3722,2648" to="3842,2770"/>
                <v:line id="_x0000_s1697" style="position:absolute;flip:x;visibility:visible" from="3842,2648" to="3963,2770"/>
                <v:line id="_x0000_s1698" style="position:absolute;flip:x;visibility:visible" from="3963,2648" to="4083,2770"/>
                <v:line id="_x0000_s1699" style="position:absolute;visibility:visible" from="2783,2640" to="4098,2640" strokeweight="1.5pt"/>
              </v:group>
              <v:group id="_x0000_s1700" style="position:absolute;left:4638;top:7189;width:1338;height:130" coordorigin="2760,2640" coordsize="1338,130">
                <v:line id="_x0000_s1701" style="position:absolute;flip:x;visibility:visible" from="2760,2648" to="2880,2770"/>
                <v:line id="_x0000_s1702" style="position:absolute;flip:x;visibility:visible" from="2880,2648" to="3001,2770"/>
                <v:line id="_x0000_s1703" style="position:absolute;flip:x;visibility:visible" from="3001,2648" to="3121,2770"/>
                <v:line id="_x0000_s1704" style="position:absolute;flip:x;visibility:visible" from="3121,2648" to="3241,2770"/>
                <v:line id="_x0000_s1705" style="position:absolute;flip:x;visibility:visible" from="3241,2648" to="3361,2770"/>
                <v:line id="_x0000_s1706" style="position:absolute;flip:x;visibility:visible" from="3361,2648" to="3482,2770"/>
                <v:line id="_x0000_s1707" style="position:absolute;flip:x;visibility:visible" from="3482,2648" to="3602,2770"/>
                <v:line id="_x0000_s1708" style="position:absolute;flip:x;visibility:visible" from="3602,2648" to="3722,2770"/>
                <v:line id="_x0000_s1709" style="position:absolute;flip:x;visibility:visible" from="3722,2648" to="3842,2770"/>
                <v:line id="_x0000_s1710" style="position:absolute;flip:x;visibility:visible" from="3842,2648" to="3963,2770"/>
                <v:line id="_x0000_s1711" style="position:absolute;flip:x;visibility:visible" from="3963,2648" to="4083,2770"/>
                <v:line id="_x0000_s1712" style="position:absolute;visibility:visible" from="2783,2640" to="4098,2640" strokeweight="1.5pt"/>
              </v:group>
            </v:group>
            <v:shape id="_x0000_s1713" href="http://blog.sina.com.cn/hfwq" style="position:absolute;left:3586;top:5969;width:2014;height:1200;flip:x;visibility:visible;mso-position-horizontal:absolute;mso-position-vertical:absolute" coordsize="1600,1200" o:button="t" path="m,l,1200r1600,l,xe" filled="f">
              <v:fill o:detectmouseclick="t"/>
              <v:path arrowok="t"/>
            </v:shape>
            <v:line id="_x0000_s1714" style="position:absolute;flip:x y" from="5490,5819" to="5594,5969"/>
            <v:oval id="_x0000_s1715" style="position:absolute;left:4214;top:6545;width:172;height:172">
              <v:fill color2="fill darken(117)" focusposition=".5,.5" focussize="" method="linear sigma" focus="100%" type="gradientRadial"/>
            </v:oval>
            <v:line id="_x0000_s1716" style="position:absolute;flip:x" from="4368,5897" to="5524,6587"/>
            <v:line id="_x0000_s1717" style="position:absolute" from="5708,6539" to="6120,6539">
              <v:stroke endarrow="classic" endarrowwidth="narrow"/>
            </v:line>
            <v:shape id="_x0000_s1718" type="#_x0000_t202" href="http://blog.sina.com.cn/hfwq" style="position:absolute;left:3922;top:6227;width:420;height:594" o:button="t" filled="f" stroked="f">
              <v:fill o:detectmouseclick="t"/>
              <v:textbox>
                <w:txbxContent>
                  <w:p w:rsidR="0033785B" w:rsidRPr="006A6FCC" w:rsidRDefault="0033785B" w:rsidP="009424E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719" type="#_x0000_t202" style="position:absolute;left:3650;top:6848;width:420;height:495" filled="f" stroked="f">
              <v:textbox>
                <w:txbxContent>
                  <w:p w:rsidR="0033785B" w:rsidRPr="006A6FCC" w:rsidRDefault="0033785B" w:rsidP="009424E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ascii="宋体" w:hAnsi="宋体" w:hint="eastAsia"/>
                        <w:i/>
                      </w:rPr>
                      <w:t>θ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720" type="#_x0000_t19" style="position:absolute;left:3585;top:7031;width:222;height:204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</v:group>
        </w:pict>
      </w:r>
      <w:r w:rsidR="00BF66E7" w:rsidRPr="00D16F4B">
        <w:t>14</w:t>
      </w:r>
      <w:r w:rsidR="00BF66E7" w:rsidRPr="00D16F4B">
        <w:t>．</w:t>
      </w:r>
      <w:r w:rsidR="001F2B79">
        <w:rPr>
          <w:rFonts w:hint="eastAsia"/>
        </w:rPr>
        <w:t>如图所示，细线的一端系一质量为</w:t>
      </w:r>
      <w:r w:rsidR="001F2B79">
        <w:rPr>
          <w:rFonts w:hint="eastAsia"/>
        </w:rPr>
        <w:t>m</w:t>
      </w:r>
      <w:r w:rsidR="001F2B79">
        <w:rPr>
          <w:rFonts w:hint="eastAsia"/>
        </w:rPr>
        <w:t>的小球，另一端固定在倾角为</w:t>
      </w:r>
      <w:r w:rsidR="001F2B79" w:rsidRPr="001F2B79">
        <w:rPr>
          <w:i/>
        </w:rPr>
        <w:t>θ</w:t>
      </w:r>
      <w:r w:rsidR="001F2B79">
        <w:rPr>
          <w:rFonts w:hint="eastAsia"/>
        </w:rPr>
        <w:t>的光滑斜面体顶端，细线与斜面平行。在斜面体以加速度</w:t>
      </w:r>
      <w:r w:rsidR="001F2B79" w:rsidRPr="001F2B79">
        <w:rPr>
          <w:rFonts w:hint="eastAsia"/>
          <w:i/>
        </w:rPr>
        <w:t>a</w:t>
      </w:r>
      <w:r w:rsidR="001F2B79">
        <w:rPr>
          <w:rFonts w:hint="eastAsia"/>
        </w:rPr>
        <w:t>水平向右做匀加速直线运动的过程中，小球始终静止在斜面上，小球受到细线的拉力</w:t>
      </w:r>
      <w:r w:rsidR="001F2B79">
        <w:rPr>
          <w:rFonts w:hint="eastAsia"/>
        </w:rPr>
        <w:t>T</w:t>
      </w:r>
      <w:r w:rsidR="001F2B79">
        <w:rPr>
          <w:rFonts w:hint="eastAsia"/>
        </w:rPr>
        <w:t>和斜面的支持力</w:t>
      </w:r>
      <w:r w:rsidR="001F2B79" w:rsidRPr="001F2B79">
        <w:rPr>
          <w:rFonts w:hint="eastAsia"/>
          <w:i/>
        </w:rPr>
        <w:t>F</w:t>
      </w:r>
      <w:r w:rsidR="001F2B79" w:rsidRPr="001F2B79">
        <w:rPr>
          <w:rFonts w:hint="eastAsia"/>
          <w:vertAlign w:val="subscript"/>
        </w:rPr>
        <w:t>N</w:t>
      </w:r>
      <w:r w:rsidR="001F2B79">
        <w:rPr>
          <w:rFonts w:hint="eastAsia"/>
        </w:rPr>
        <w:t>分别为（重力加速度为</w:t>
      </w:r>
      <w:r w:rsidR="001F2B79">
        <w:rPr>
          <w:rFonts w:hint="eastAsia"/>
        </w:rPr>
        <w:t>g</w:t>
      </w:r>
      <w:r w:rsidR="001F2B79">
        <w:rPr>
          <w:rFonts w:hint="eastAsia"/>
        </w:rPr>
        <w:t>）</w:t>
      </w:r>
    </w:p>
    <w:p w:rsidR="001F2B79" w:rsidRDefault="00BF66E7" w:rsidP="009424ED">
      <w:pPr>
        <w:snapToGrid w:val="0"/>
        <w:ind w:firstLine="437"/>
        <w:rPr>
          <w:rFonts w:hint="eastAsia"/>
        </w:rPr>
      </w:pPr>
      <w:r w:rsidRPr="00D16F4B">
        <w:t>A</w:t>
      </w:r>
      <w:r w:rsidRPr="00D16F4B">
        <w:t>．</w:t>
      </w:r>
      <w:hyperlink r:id="rId8" w:history="1">
        <w:r w:rsidR="001F2B79" w:rsidRPr="001F2B79">
          <w:rPr>
            <w:position w:val="-10"/>
          </w:rPr>
          <w:object w:dxaOrig="2299" w:dyaOrig="320">
            <v:shape id="_x0000_i1026" type="#_x0000_t75" style="width:114.9pt;height:15.95pt" o:ole="">
              <v:imagedata r:id="rId9" o:title=""/>
            </v:shape>
            <o:OLEObject Type="Embed" ProgID="Equation.DSMT4" ShapeID="_x0000_i1026" DrawAspect="Content" ObjectID="_1804089926" r:id="rId10"/>
          </w:object>
        </w:r>
      </w:hyperlink>
      <w:r w:rsidR="001F2B79">
        <w:rPr>
          <w:rFonts w:hint="eastAsia"/>
        </w:rPr>
        <w:t xml:space="preserve">    </w:t>
      </w:r>
      <w:r w:rsidR="001F2B79" w:rsidRPr="001F2B79">
        <w:rPr>
          <w:position w:val="-12"/>
        </w:rPr>
        <w:object w:dxaOrig="2420" w:dyaOrig="360">
          <v:shape id="_x0000_i1027" type="#_x0000_t75" style="width:121.15pt;height:18.15pt" o:ole="">
            <v:imagedata r:id="rId11" o:title=""/>
          </v:shape>
          <o:OLEObject Type="Embed" ProgID="Equation.DSMT4" ShapeID="_x0000_i1027" DrawAspect="Content" ObjectID="_1804089927" r:id="rId12"/>
        </w:object>
      </w:r>
    </w:p>
    <w:p w:rsidR="001F2B79" w:rsidRDefault="00BF66E7" w:rsidP="009424ED">
      <w:pPr>
        <w:snapToGrid w:val="0"/>
        <w:ind w:firstLine="437"/>
        <w:rPr>
          <w:rFonts w:hint="eastAsia"/>
        </w:rPr>
      </w:pPr>
      <w:r w:rsidRPr="00D16F4B">
        <w:t>B</w:t>
      </w:r>
      <w:r w:rsidRPr="00D16F4B">
        <w:t>．</w:t>
      </w:r>
      <w:hyperlink r:id="rId13" w:history="1">
        <w:r w:rsidR="001F2B79" w:rsidRPr="001F2B79">
          <w:rPr>
            <w:position w:val="-10"/>
          </w:rPr>
          <w:object w:dxaOrig="2299" w:dyaOrig="320">
            <v:shape id="_x0000_i1028" type="#_x0000_t75" style="width:114.9pt;height:15.95pt" o:ole="">
              <v:imagedata r:id="rId14" o:title=""/>
            </v:shape>
            <o:OLEObject Type="Embed" ProgID="Equation.DSMT4" ShapeID="_x0000_i1028" DrawAspect="Content" ObjectID="_1804089928" r:id="rId15"/>
          </w:object>
        </w:r>
      </w:hyperlink>
      <w:r w:rsidR="001F2B79">
        <w:rPr>
          <w:rFonts w:hint="eastAsia"/>
        </w:rPr>
        <w:t xml:space="preserve">    </w:t>
      </w:r>
      <w:hyperlink r:id="rId16" w:history="1">
        <w:r w:rsidR="001F2B79" w:rsidRPr="001F2B79">
          <w:rPr>
            <w:position w:val="-12"/>
          </w:rPr>
          <w:object w:dxaOrig="2420" w:dyaOrig="360">
            <v:shape id="_x0000_i1029" type="#_x0000_t75" style="width:121.15pt;height:18.15pt" o:ole="">
              <v:imagedata r:id="rId17" o:title=""/>
            </v:shape>
            <o:OLEObject Type="Embed" ProgID="Equation.DSMT4" ShapeID="_x0000_i1029" DrawAspect="Content" ObjectID="_1804089929" r:id="rId18"/>
          </w:object>
        </w:r>
      </w:hyperlink>
    </w:p>
    <w:p w:rsidR="001F2B79" w:rsidRDefault="00BF66E7" w:rsidP="009424ED">
      <w:pPr>
        <w:snapToGrid w:val="0"/>
        <w:ind w:firstLine="437"/>
        <w:rPr>
          <w:rFonts w:hint="eastAsia"/>
        </w:rPr>
      </w:pPr>
      <w:r w:rsidRPr="00D16F4B">
        <w:t>C</w:t>
      </w:r>
      <w:r w:rsidRPr="00D16F4B">
        <w:t>．</w:t>
      </w:r>
      <w:hyperlink r:id="rId19" w:history="1">
        <w:r w:rsidR="001F2B79" w:rsidRPr="001F2B79">
          <w:rPr>
            <w:position w:val="-10"/>
          </w:rPr>
          <w:object w:dxaOrig="2299" w:dyaOrig="320">
            <v:shape id="_x0000_i1030" type="#_x0000_t75" style="width:114.9pt;height:15.95pt" o:ole="">
              <v:imagedata r:id="rId20" o:title=""/>
            </v:shape>
            <o:OLEObject Type="Embed" ProgID="Equation.DSMT4" ShapeID="_x0000_i1030" DrawAspect="Content" ObjectID="_1804089930" r:id="rId21"/>
          </w:object>
        </w:r>
      </w:hyperlink>
      <w:r w:rsidR="001F2B79">
        <w:rPr>
          <w:rFonts w:hint="eastAsia"/>
        </w:rPr>
        <w:t xml:space="preserve">    </w:t>
      </w:r>
      <w:r w:rsidR="001F2B79" w:rsidRPr="001F2B79">
        <w:rPr>
          <w:position w:val="-12"/>
        </w:rPr>
        <w:object w:dxaOrig="2420" w:dyaOrig="360">
          <v:shape id="_x0000_i1031" type="#_x0000_t75" style="width:121.15pt;height:18.15pt" o:ole="">
            <v:imagedata r:id="rId22" o:title=""/>
          </v:shape>
          <o:OLEObject Type="Embed" ProgID="Equation.DSMT4" ShapeID="_x0000_i1031" DrawAspect="Content" ObjectID="_1804089931" r:id="rId23"/>
        </w:object>
      </w:r>
    </w:p>
    <w:p w:rsidR="00BF66E7" w:rsidRPr="000203E9" w:rsidRDefault="00A16344" w:rsidP="009424ED">
      <w:pPr>
        <w:snapToGrid w:val="0"/>
        <w:ind w:firstLine="437"/>
        <w:rPr>
          <w:rFonts w:hint="eastAsia"/>
          <w:color w:val="0000FF"/>
        </w:rPr>
      </w:pPr>
      <w:r>
        <w:rPr>
          <w:rFonts w:hint="eastAsia"/>
          <w:noProof/>
        </w:rPr>
        <w:pict>
          <v:group id="_x0000_s1780" style="position:absolute;left:0;text-align:left;margin-left:336pt;margin-top:13.8pt;width:150.3pt;height:78.95pt;z-index:251650560" coordorigin="4555,5049" coordsize="3006,1579">
            <v:shape id="_x0000_s1781" type="#_x0000_t202" style="position:absolute;left:7056;top:5461;width:420;height:594" filled="f" stroked="f">
              <v:textbox>
                <w:txbxContent>
                  <w:p w:rsidR="0033785B" w:rsidRPr="006A6FCC" w:rsidRDefault="0033785B" w:rsidP="00A16344">
                    <w:pPr>
                      <w:rPr>
                        <w:rFonts w:hint="eastAsia"/>
                        <w:i/>
                      </w:rPr>
                    </w:pPr>
                    <w:r w:rsidRPr="006A6FCC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group id="_x0000_s1782" style="position:absolute;left:4555;top:6420;width:2652;height:130" coordorigin="3324,7189" coordsize="2652,131">
              <v:group id="_x0000_s1783" style="position:absolute;left:3324;top:7190;width:1338;height:130" coordorigin="2760,2640" coordsize="1338,130">
                <v:line id="_x0000_s1784" style="position:absolute;flip:x;visibility:visible" from="2760,2648" to="2880,2770"/>
                <v:line id="_x0000_s1785" style="position:absolute;flip:x;visibility:visible" from="2880,2648" to="3001,2770"/>
                <v:line id="_x0000_s1786" style="position:absolute;flip:x;visibility:visible" from="3001,2648" to="3121,2770"/>
                <v:line id="_x0000_s1787" style="position:absolute;flip:x;visibility:visible" from="3121,2648" to="3241,2770"/>
                <v:line id="_x0000_s1788" style="position:absolute;flip:x;visibility:visible" from="3241,2648" to="3361,2770"/>
                <v:line id="_x0000_s1789" style="position:absolute;flip:x;visibility:visible" from="3361,2648" to="3482,2770"/>
                <v:line id="_x0000_s1790" style="position:absolute;flip:x;visibility:visible" from="3482,2648" to="3602,2770"/>
                <v:line id="_x0000_s1791" style="position:absolute;flip:x;visibility:visible" from="3602,2648" to="3722,2770"/>
                <v:line id="_x0000_s1792" style="position:absolute;flip:x;visibility:visible" from="3722,2648" to="3842,2770"/>
                <v:line id="_x0000_s1793" style="position:absolute;flip:x;visibility:visible" from="3842,2648" to="3963,2770"/>
                <v:line id="_x0000_s1794" style="position:absolute;flip:x;visibility:visible" from="3963,2648" to="4083,2770"/>
                <v:line id="_x0000_s1795" style="position:absolute;visibility:visible" from="2783,2640" to="4098,2640" strokeweight="1.5pt"/>
              </v:group>
              <v:group id="_x0000_s1796" style="position:absolute;left:4638;top:7189;width:1338;height:130" coordorigin="2760,2640" coordsize="1338,130">
                <v:line id="_x0000_s1797" style="position:absolute;flip:x;visibility:visible" from="2760,2648" to="2880,2770"/>
                <v:line id="_x0000_s1798" style="position:absolute;flip:x;visibility:visible" from="2880,2648" to="3001,2770"/>
                <v:line id="_x0000_s1799" style="position:absolute;flip:x;visibility:visible" from="3001,2648" to="3121,2770"/>
                <v:line id="_x0000_s1800" style="position:absolute;flip:x;visibility:visible" from="3121,2648" to="3241,2770"/>
                <v:line id="_x0000_s1801" style="position:absolute;flip:x;visibility:visible" from="3241,2648" to="3361,2770"/>
                <v:line id="_x0000_s1802" style="position:absolute;flip:x;visibility:visible" from="3361,2648" to="3482,2770"/>
                <v:line id="_x0000_s1803" style="position:absolute;flip:x;visibility:visible" from="3482,2648" to="3602,2770"/>
                <v:line id="_x0000_s1804" style="position:absolute;flip:x;visibility:visible" from="3602,2648" to="3722,2770"/>
                <v:line id="_x0000_s1805" style="position:absolute;flip:x;visibility:visible" from="3722,2648" to="3842,2770"/>
                <v:line id="_x0000_s1806" style="position:absolute;flip:x;visibility:visible" from="3842,2648" to="3963,2770"/>
                <v:line id="_x0000_s1807" style="position:absolute;flip:x;visibility:visible" from="3963,2648" to="4083,2770"/>
                <v:line id="_x0000_s1808" style="position:absolute;visibility:visible" from="2783,2640" to="4098,2640" strokeweight="1.5pt"/>
              </v:group>
            </v:group>
            <v:shape id="_x0000_s1809" style="position:absolute;left:4817;top:5199;width:2014;height:1200;flip:x;visibility:visible;mso-position-horizontal:absolute;mso-position-vertical:absolute" coordsize="1600,1200" path="m,l,1200r1600,l,xe" filled="f">
              <v:path arrowok="t"/>
            </v:shape>
            <v:line id="_x0000_s1810" style="position:absolute;flip:x y" from="6721,5049" to="6825,5199"/>
            <v:oval id="_x0000_s1811" style="position:absolute;left:5445;top:5775;width:172;height:172">
              <v:fill color2="fill darken(117)" focusposition=".5,.5" focussize="" method="linear sigma" focus="100%" type="gradientRadial"/>
            </v:oval>
            <v:line id="_x0000_s1812" style="position:absolute;flip:x" from="5599,5128" to="6755,5817"/>
            <v:line id="_x0000_s1813" style="position:absolute" from="6962,5785" to="7561,5788">
              <v:stroke endarrow="classic" endarrowwidth="narrow"/>
            </v:line>
            <v:shape id="_x0000_s1814" type="#_x0000_t202" style="position:absolute;left:5452;top:6034;width:668;height:594" filled="f" stroked="f">
              <v:textbox>
                <w:txbxContent>
                  <w:p w:rsidR="0033785B" w:rsidRPr="005E2A29" w:rsidRDefault="0033785B" w:rsidP="00A16344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5E2A29">
                      <w:rPr>
                        <w:rFonts w:hint="eastAsia"/>
                        <w:i/>
                        <w:color w:val="0000FF"/>
                      </w:rPr>
                      <w:t>mg</w:t>
                    </w:r>
                  </w:p>
                </w:txbxContent>
              </v:textbox>
            </v:shape>
            <v:shape id="_x0000_s1815" type="#_x0000_t202" style="position:absolute;left:4881;top:6078;width:420;height:495" filled="f" stroked="f">
              <v:textbox>
                <w:txbxContent>
                  <w:p w:rsidR="0033785B" w:rsidRPr="006A6FCC" w:rsidRDefault="0033785B" w:rsidP="00A16344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ascii="宋体" w:hAnsi="宋体" w:hint="eastAsia"/>
                        <w:i/>
                      </w:rPr>
                      <w:t>θ</w:t>
                    </w:r>
                  </w:p>
                </w:txbxContent>
              </v:textbox>
            </v:shape>
            <v:shape id="_x0000_s1816" type="#_x0000_t19" style="position:absolute;left:4816;top:6262;width:222;height:203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  <v:line id="_x0000_s1817" style="position:absolute;flip:x" from="5520,5848" to="5536,6424" strokecolor="blue">
              <v:stroke endarrow="block" endarrowwidth="narrow" endarrowlength="long"/>
            </v:line>
            <v:line id="_x0000_s1818" style="position:absolute;flip:y" from="5542,5527" to="6082,5854" strokecolor="blue">
              <v:stroke endarrow="block" endarrowwidth="narrow" endarrowlength="long"/>
            </v:line>
            <v:line id="_x0000_s1819" style="position:absolute;flip:x y" from="5268,5491" to="5550,5851" strokecolor="blue">
              <v:stroke endarrow="block" endarrowwidth="narrow" endarrowlength="long"/>
            </v:line>
            <v:shape id="_x0000_s1820" type="#_x0000_t202" style="position:absolute;left:5752;top:5212;width:420;height:594" filled="f" stroked="f">
              <v:textbox>
                <w:txbxContent>
                  <w:p w:rsidR="0033785B" w:rsidRPr="005E2A29" w:rsidRDefault="0033785B" w:rsidP="00A16344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5E2A29">
                      <w:rPr>
                        <w:rFonts w:hint="eastAsia"/>
                        <w:i/>
                        <w:color w:val="0000FF"/>
                      </w:rPr>
                      <w:t>T</w:t>
                    </w:r>
                  </w:p>
                </w:txbxContent>
              </v:textbox>
            </v:shape>
            <v:shape id="_x0000_s1821" type="#_x0000_t202" style="position:absolute;left:4866;top:5302;width:706;height:594" filled="f" stroked="f">
              <v:textbox>
                <w:txbxContent>
                  <w:p w:rsidR="0033785B" w:rsidRPr="005E2A29" w:rsidRDefault="0033785B" w:rsidP="00A16344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5E2A29">
                      <w:rPr>
                        <w:rFonts w:hint="eastAsia"/>
                        <w:i/>
                        <w:color w:val="0000FF"/>
                      </w:rPr>
                      <w:t>F</w:t>
                    </w:r>
                    <w:r w:rsidRPr="005E2A29">
                      <w:rPr>
                        <w:rFonts w:hint="eastAsia"/>
                        <w:color w:val="0000FF"/>
                        <w:vertAlign w:val="subscript"/>
                      </w:rPr>
                      <w:t>N</w:t>
                    </w:r>
                  </w:p>
                </w:txbxContent>
              </v:textbox>
            </v:shape>
            <v:line id="_x0000_s1822" style="position:absolute;flip:y" from="6944,5509" to="7348,5782" strokecolor="blue">
              <v:stroke endarrow="classic" endarrowwidth="narrow" endarrowlength="short"/>
            </v:line>
            <v:line id="_x0000_s1823" style="position:absolute" from="6952,5791" to="7152,6049" strokecolor="blue">
              <v:stroke endarrow="classic" endarrowwidth="narrow" endarrowlength="short"/>
            </v:line>
            <v:line id="_x0000_s1824" style="position:absolute;flip:x" from="7162,5803" to="7530,6046" strokecolor="blue">
              <v:stroke dashstyle="dash"/>
            </v:line>
            <v:line id="_x0000_s1825" style="position:absolute;flip:x y" from="7336,5515" to="7522,5770" strokecolor="blue">
              <v:stroke dashstyle="dash"/>
            </v:line>
            <w10:wrap type="square"/>
          </v:group>
        </w:pict>
      </w:r>
      <w:r w:rsidR="00BF66E7" w:rsidRPr="00D16F4B">
        <w:t>D</w:t>
      </w:r>
      <w:r w:rsidR="00BF66E7" w:rsidRPr="00D16F4B">
        <w:t>．</w:t>
      </w:r>
      <w:hyperlink r:id="rId24" w:history="1">
        <w:r w:rsidR="001F2B79" w:rsidRPr="001F2B79">
          <w:rPr>
            <w:position w:val="-10"/>
          </w:rPr>
          <w:object w:dxaOrig="2299" w:dyaOrig="320">
            <v:shape id="_x0000_i1032" type="#_x0000_t75" style="width:114.9pt;height:15.95pt" o:ole="">
              <v:imagedata r:id="rId25" o:title=""/>
            </v:shape>
            <o:OLEObject Type="Embed" ProgID="Equation.DSMT4" ShapeID="_x0000_i1032" DrawAspect="Content" ObjectID="_1804089932" r:id="rId26"/>
          </w:object>
        </w:r>
      </w:hyperlink>
      <w:r w:rsidR="001F2B79">
        <w:rPr>
          <w:rFonts w:hint="eastAsia"/>
        </w:rPr>
        <w:t xml:space="preserve">    </w:t>
      </w:r>
      <w:r w:rsidR="001F2B79" w:rsidRPr="001F2B79">
        <w:rPr>
          <w:position w:val="-12"/>
        </w:rPr>
        <w:object w:dxaOrig="2420" w:dyaOrig="360">
          <v:shape id="_x0000_i1033" type="#_x0000_t75" style="width:121.15pt;height:18.15pt" o:ole="">
            <v:imagedata r:id="rId27" o:title=""/>
          </v:shape>
          <o:OLEObject Type="Embed" ProgID="Equation.DSMT4" ShapeID="_x0000_i1033" DrawAspect="Content" ObjectID="_1804089933" r:id="rId28"/>
        </w:object>
      </w:r>
    </w:p>
    <w:p w:rsidR="003F7E07" w:rsidRPr="00A16344" w:rsidRDefault="00A16344" w:rsidP="00A16344">
      <w:pPr>
        <w:snapToGrid w:val="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【答案】</w:t>
      </w:r>
      <w:r w:rsidRPr="00A16344">
        <w:rPr>
          <w:rFonts w:hint="eastAsia"/>
          <w:color w:val="0000FF"/>
        </w:rPr>
        <w:t>A</w:t>
      </w:r>
    </w:p>
    <w:p w:rsidR="00A16344" w:rsidRPr="00A16344" w:rsidRDefault="00A16344" w:rsidP="00A16344">
      <w:pPr>
        <w:snapToGrid w:val="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【解析】小球受力如图，根据牛顿第二定律：</w:t>
      </w:r>
    </w:p>
    <w:p w:rsidR="00A16344" w:rsidRPr="00A16344" w:rsidRDefault="00A16344" w:rsidP="00A16344">
      <w:pPr>
        <w:snapToGrid w:val="0"/>
        <w:ind w:firstLineChars="400" w:firstLine="84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沿斜面方向有</w:t>
      </w:r>
      <w:r>
        <w:rPr>
          <w:rFonts w:hint="eastAsia"/>
          <w:color w:val="0000FF"/>
        </w:rPr>
        <w:t xml:space="preserve"> </w:t>
      </w:r>
      <w:hyperlink r:id="rId29" w:history="1">
        <w:r w:rsidRPr="00A16344">
          <w:rPr>
            <w:color w:val="0000FF"/>
            <w:position w:val="-10"/>
          </w:rPr>
          <w:object w:dxaOrig="2280" w:dyaOrig="320">
            <v:shape id="_x0000_i1034" type="#_x0000_t75" style="width:113.95pt;height:15.95pt" o:ole="">
              <v:imagedata r:id="rId30" o:title=""/>
            </v:shape>
            <o:OLEObject Type="Embed" ProgID="Equation.DSMT4" ShapeID="_x0000_i1034" DrawAspect="Content" ObjectID="_1804089934" r:id="rId31"/>
          </w:object>
        </w:r>
      </w:hyperlink>
      <w:r w:rsidRPr="00A16344">
        <w:rPr>
          <w:rFonts w:hint="eastAsia"/>
          <w:color w:val="0000FF"/>
        </w:rPr>
        <w:t>；</w:t>
      </w:r>
    </w:p>
    <w:p w:rsidR="00A16344" w:rsidRDefault="00A16344" w:rsidP="00A16344">
      <w:pPr>
        <w:snapToGrid w:val="0"/>
        <w:ind w:firstLineChars="400" w:firstLine="840"/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垂直于斜面方向上有</w:t>
      </w:r>
      <w:r>
        <w:rPr>
          <w:rFonts w:hint="eastAsia"/>
          <w:color w:val="0000FF"/>
        </w:rPr>
        <w:t xml:space="preserve"> </w:t>
      </w:r>
      <w:hyperlink r:id="rId32" w:history="1">
        <w:r w:rsidRPr="00A16344">
          <w:rPr>
            <w:color w:val="0000FF"/>
            <w:position w:val="-12"/>
          </w:rPr>
          <w:object w:dxaOrig="2400" w:dyaOrig="360">
            <v:shape id="_x0000_i1035" type="#_x0000_t75" style="width:119.9pt;height:18.15pt" o:ole="">
              <v:imagedata r:id="rId33" o:title=""/>
            </v:shape>
            <o:OLEObject Type="Embed" ProgID="Equation.DSMT4" ShapeID="_x0000_i1035" DrawAspect="Content" ObjectID="_1804089935" r:id="rId34"/>
          </w:object>
        </w:r>
      </w:hyperlink>
    </w:p>
    <w:p w:rsidR="00A16344" w:rsidRDefault="00346235" w:rsidP="00A16344">
      <w:pPr>
        <w:snapToGrid w:val="0"/>
        <w:ind w:firstLineChars="400" w:firstLine="840"/>
        <w:rPr>
          <w:rFonts w:hint="eastAsia"/>
          <w:color w:val="0000FF"/>
        </w:rPr>
      </w:pPr>
      <w:r>
        <w:rPr>
          <w:rFonts w:hint="eastAsia"/>
          <w:noProof/>
        </w:rPr>
        <w:pict>
          <v:group id="_x0000_s1741" style="position:absolute;left:0;text-align:left;margin-left:351.75pt;margin-top:12.55pt;width:134.3pt;height:127.5pt;z-index:251648512" coordorigin="5396,6185" coordsize="2686,2550">
            <v:shape id="_x0000_s1742" type="#_x0000_t202" style="position:absolute;left:6722;top:6185;width:420;height:375" filled="f" stroked="f">
              <v:textbox style="mso-next-textbox:#_x0000_s1742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rect id="_x0000_s1743" style="position:absolute;left:6039;top:6726;width:1372;height:1372;rotation:2967926fd">
              <v:stroke dashstyle="dash"/>
            </v:rect>
            <v:group id="_x0000_s1744" style="position:absolute;left:5542;top:7169;width:420;height:594" coordorigin="4948,6548" coordsize="420,594">
              <v:oval id="_x0000_s1745" style="position:absolute;left:5102;top:6698;width:156;height:156"/>
              <v:shape id="_x0000_s1746" type="#_x0000_t202" style="position:absolute;left:4948;top:6548;width:420;height:594" filled="f" stroked="f">
                <v:textbox style="mso-next-textbox:#_x0000_s1746">
                  <w:txbxContent>
                    <w:p w:rsidR="0033785B" w:rsidRPr="005640EF" w:rsidRDefault="0033785B" w:rsidP="003F7E07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5640EF">
                        <w:rPr>
                          <w:rFonts w:hint="eastAsia"/>
                          <w:b/>
                          <w:sz w:val="18"/>
                          <w:szCs w:val="18"/>
                        </w:rPr>
                        <w:t>×</w:t>
                      </w:r>
                    </w:p>
                  </w:txbxContent>
                </v:textbox>
              </v:shape>
            </v:group>
            <v:group id="_x0000_s1747" style="position:absolute;left:6500;top:6215;width:420;height:594" coordorigin="4948,6548" coordsize="420,594">
              <v:oval id="_x0000_s1748" style="position:absolute;left:5102;top:6698;width:156;height:156"/>
              <v:shape id="_x0000_s1749" type="#_x0000_t202" style="position:absolute;left:4948;top:6548;width:420;height:594" filled="f" stroked="f">
                <v:textbox style="mso-next-textbox:#_x0000_s1749">
                  <w:txbxContent>
                    <w:p w:rsidR="0033785B" w:rsidRPr="005640EF" w:rsidRDefault="0033785B" w:rsidP="003F7E07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5640EF">
                        <w:rPr>
                          <w:rFonts w:hint="eastAsia"/>
                          <w:b/>
                          <w:sz w:val="18"/>
                          <w:szCs w:val="18"/>
                        </w:rPr>
                        <w:t>×</w:t>
                      </w:r>
                    </w:p>
                  </w:txbxContent>
                </v:textbox>
              </v:shape>
            </v:group>
            <v:group id="_x0000_s1750" style="position:absolute;left:7458;top:7181;width:420;height:594" coordorigin="4948,6548" coordsize="420,594">
              <v:oval id="_x0000_s1751" style="position:absolute;left:5102;top:6698;width:156;height:156"/>
              <v:shape id="_x0000_s1752" type="#_x0000_t202" style="position:absolute;left:4948;top:6548;width:420;height:594" filled="f" stroked="f">
                <v:textbox style="mso-next-textbox:#_x0000_s1752">
                  <w:txbxContent>
                    <w:p w:rsidR="0033785B" w:rsidRPr="005640EF" w:rsidRDefault="0033785B" w:rsidP="003F7E07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5640EF">
                        <w:rPr>
                          <w:rFonts w:hint="eastAsia"/>
                          <w:b/>
                          <w:sz w:val="18"/>
                          <w:szCs w:val="18"/>
                        </w:rPr>
                        <w:t>×</w:t>
                      </w:r>
                    </w:p>
                  </w:txbxContent>
                </v:textbox>
              </v:shape>
            </v:group>
            <v:group id="_x0000_s1753" style="position:absolute;left:6496;top:8141;width:420;height:594" coordorigin="4948,6548" coordsize="420,594">
              <v:oval id="_x0000_s1754" style="position:absolute;left:5102;top:6698;width:156;height:156"/>
              <v:shape id="_x0000_s1755" type="#_x0000_t202" style="position:absolute;left:4948;top:6548;width:420;height:594" filled="f" stroked="f">
                <v:textbox style="mso-next-textbox:#_x0000_s1755">
                  <w:txbxContent>
                    <w:p w:rsidR="0033785B" w:rsidRPr="00A16344" w:rsidRDefault="0033785B" w:rsidP="00F912AB">
                      <w:pPr>
                        <w:rPr>
                          <w:rFonts w:hint="eastAsia"/>
                          <w:sz w:val="24"/>
                        </w:rPr>
                      </w:pPr>
                      <w:r w:rsidRPr="00A16344">
                        <w:rPr>
                          <w:rFonts w:hint="eastAsia"/>
                          <w:sz w:val="24"/>
                        </w:rPr>
                        <w:t>·</w:t>
                      </w:r>
                    </w:p>
                  </w:txbxContent>
                </v:textbox>
              </v:shape>
            </v:group>
            <v:shape id="_x0000_s1756" type="#_x0000_t202" style="position:absolute;left:7662;top:7223;width:420;height:429" filled="f" stroked="f">
              <v:textbox style="mso-next-textbox:#_x0000_s1756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757" type="#_x0000_t202" style="position:absolute;left:6718;top:8171;width:420;height:429" filled="f" stroked="f">
              <v:textbox style="mso-next-textbox:#_x0000_s1757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758" type="#_x0000_t202" style="position:absolute;left:5396;top:7055;width:420;height:429" filled="f" stroked="f">
              <v:textbox style="mso-next-textbox:#_x0000_s1758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759" type="#_x0000_t202" href="http://blog.sina.com.cn/hfwq" style="position:absolute;left:6636;top:7151;width:420;height:429" o:button="t" filled="f" stroked="f">
              <v:fill o:detectmouseclick="t"/>
              <v:textbox style="mso-next-textbox:#_x0000_s1759">
                <w:txbxContent>
                  <w:p w:rsidR="0033785B" w:rsidRPr="006A6FCC" w:rsidRDefault="0033785B" w:rsidP="003F7E07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oval id="_x0000_s1760" style="position:absolute;left:6704;top:7406;width:54;height:54" fillcolor="black"/>
            <w10:wrap type="square"/>
          </v:group>
        </w:pict>
      </w:r>
      <w:r w:rsidR="00A16344">
        <w:rPr>
          <w:rFonts w:hint="eastAsia"/>
          <w:color w:val="0000FF"/>
        </w:rPr>
        <w:t>解得：</w:t>
      </w:r>
      <w:r w:rsidR="00A16344" w:rsidRPr="00A16344">
        <w:rPr>
          <w:color w:val="0000FF"/>
          <w:position w:val="-10"/>
        </w:rPr>
        <w:object w:dxaOrig="2299" w:dyaOrig="320">
          <v:shape id="_x0000_i1036" type="#_x0000_t75" style="width:114.9pt;height:15.95pt" o:ole="">
            <v:imagedata r:id="rId35" o:title=""/>
          </v:shape>
          <o:OLEObject Type="Embed" ProgID="Equation.DSMT4" ShapeID="_x0000_i1036" DrawAspect="Content" ObjectID="_1804089936" r:id="rId36"/>
        </w:object>
      </w:r>
      <w:r w:rsidR="00A16344" w:rsidRPr="00A16344">
        <w:rPr>
          <w:rFonts w:hint="eastAsia"/>
          <w:color w:val="0000FF"/>
        </w:rPr>
        <w:t>；</w:t>
      </w:r>
      <w:hyperlink r:id="rId37" w:history="1">
        <w:r w:rsidR="00A16344" w:rsidRPr="00A16344">
          <w:rPr>
            <w:color w:val="0000FF"/>
            <w:position w:val="-12"/>
          </w:rPr>
          <w:object w:dxaOrig="2420" w:dyaOrig="360">
            <v:shape id="_x0000_i1037" type="#_x0000_t75" style="width:121.15pt;height:18.15pt" o:ole="">
              <v:imagedata r:id="rId38" o:title=""/>
            </v:shape>
            <o:OLEObject Type="Embed" ProgID="Equation.DSMT4" ShapeID="_x0000_i1037" DrawAspect="Content" ObjectID="_1804089937" r:id="rId39"/>
          </w:object>
        </w:r>
      </w:hyperlink>
      <w:r w:rsidR="00A16344">
        <w:rPr>
          <w:rFonts w:hint="eastAsia"/>
          <w:color w:val="0000FF"/>
        </w:rPr>
        <w:t>。</w:t>
      </w:r>
    </w:p>
    <w:p w:rsidR="00A16344" w:rsidRDefault="00A16344" w:rsidP="00A16344">
      <w:pPr>
        <w:snapToGrid w:val="0"/>
        <w:ind w:firstLineChars="400" w:firstLine="840"/>
        <w:rPr>
          <w:rFonts w:hint="eastAsia"/>
        </w:rPr>
      </w:pPr>
      <w:r>
        <w:rPr>
          <w:rFonts w:hint="eastAsia"/>
          <w:color w:val="0000FF"/>
        </w:rPr>
        <w:t>正确选项：</w:t>
      </w:r>
      <w:r>
        <w:rPr>
          <w:rFonts w:hint="eastAsia"/>
          <w:color w:val="0000FF"/>
        </w:rPr>
        <w:t>A</w:t>
      </w:r>
    </w:p>
    <w:p w:rsidR="00BF66E7" w:rsidRDefault="00BF66E7" w:rsidP="00BF66E7">
      <w:pPr>
        <w:rPr>
          <w:rFonts w:hint="eastAsia"/>
        </w:rPr>
      </w:pPr>
      <w:r w:rsidRPr="00D16F4B">
        <w:t>15</w:t>
      </w:r>
      <w:r w:rsidRPr="00D16F4B">
        <w:t>．</w:t>
      </w:r>
      <w:r w:rsidR="00D00063">
        <w:rPr>
          <w:rFonts w:hint="eastAsia"/>
        </w:rPr>
        <w:t>图中</w:t>
      </w:r>
      <w:r w:rsidR="00D00063" w:rsidRPr="00CD0920">
        <w:rPr>
          <w:rFonts w:hint="eastAsia"/>
          <w:i/>
        </w:rPr>
        <w:t>a</w:t>
      </w:r>
      <w:r w:rsidR="00D00063">
        <w:rPr>
          <w:rFonts w:hint="eastAsia"/>
        </w:rPr>
        <w:t>、</w:t>
      </w:r>
      <w:r w:rsidR="00D00063" w:rsidRPr="00CD0920">
        <w:rPr>
          <w:rFonts w:hint="eastAsia"/>
          <w:i/>
        </w:rPr>
        <w:t>b</w:t>
      </w:r>
      <w:r w:rsidR="00D00063">
        <w:rPr>
          <w:rFonts w:hint="eastAsia"/>
        </w:rPr>
        <w:t>、</w:t>
      </w:r>
      <w:r w:rsidR="00D00063" w:rsidRPr="00CD0920">
        <w:rPr>
          <w:rFonts w:hint="eastAsia"/>
          <w:i/>
        </w:rPr>
        <w:t>c</w:t>
      </w:r>
      <w:r w:rsidR="00D00063">
        <w:rPr>
          <w:rFonts w:hint="eastAsia"/>
        </w:rPr>
        <w:t>、</w:t>
      </w:r>
      <w:r w:rsidR="00D00063" w:rsidRPr="00CD0920">
        <w:rPr>
          <w:rFonts w:hint="eastAsia"/>
          <w:i/>
        </w:rPr>
        <w:t>d</w:t>
      </w:r>
      <w:r w:rsidR="00D00063">
        <w:rPr>
          <w:rFonts w:hint="eastAsia"/>
        </w:rPr>
        <w:t>为四根与纸面垂直的长直导线，其横截面积位于正方形的四个顶点上，导线中通有大小相等的电流，方向如图所示。一带正电的粒子从正方形中心</w:t>
      </w:r>
      <w:r w:rsidR="00D00063">
        <w:rPr>
          <w:rFonts w:hint="eastAsia"/>
        </w:rPr>
        <w:t>O</w:t>
      </w:r>
      <w:r w:rsidR="00D00063">
        <w:rPr>
          <w:rFonts w:hint="eastAsia"/>
        </w:rPr>
        <w:t>点沿垂直于纸面的方向向外运动，它所受洛伦兹力</w:t>
      </w:r>
      <w:r w:rsidR="00CD0920">
        <w:rPr>
          <w:rFonts w:hint="eastAsia"/>
        </w:rPr>
        <w:t>的方向是</w:t>
      </w:r>
    </w:p>
    <w:p w:rsidR="00BF66E7" w:rsidRPr="000203E9" w:rsidRDefault="00BF66E7" w:rsidP="00BF66E7">
      <w:pPr>
        <w:rPr>
          <w:rFonts w:hint="eastAsia"/>
          <w:color w:val="0000FF"/>
        </w:rPr>
      </w:pPr>
      <w:r>
        <w:rPr>
          <w:rFonts w:hint="eastAsia"/>
        </w:rPr>
        <w:t xml:space="preserve">    </w:t>
      </w:r>
      <w:r w:rsidRPr="00D16F4B">
        <w:t>A</w:t>
      </w:r>
      <w:r w:rsidRPr="00D16F4B">
        <w:t>．</w:t>
      </w:r>
      <w:r w:rsidR="00CD0920">
        <w:rPr>
          <w:rFonts w:hint="eastAsia"/>
        </w:rPr>
        <w:t>向上</w:t>
      </w:r>
      <w:r w:rsidR="00CD0920">
        <w:rPr>
          <w:rFonts w:hint="eastAsia"/>
        </w:rPr>
        <w:t xml:space="preserve">   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r w:rsidR="00CD0920">
        <w:rPr>
          <w:rFonts w:hint="eastAsia"/>
        </w:rPr>
        <w:t>向下</w:t>
      </w:r>
      <w:r w:rsidR="00CD0920">
        <w:rPr>
          <w:rFonts w:hint="eastAsia"/>
        </w:rPr>
        <w:t xml:space="preserve">      </w:t>
      </w:r>
      <w:r w:rsidRPr="00D16F4B">
        <w:t xml:space="preserve"> C</w:t>
      </w:r>
      <w:r w:rsidRPr="00D16F4B">
        <w:t>．</w:t>
      </w:r>
      <w:r w:rsidR="00CD0920">
        <w:rPr>
          <w:rFonts w:hint="eastAsia"/>
        </w:rPr>
        <w:t>向左</w:t>
      </w:r>
      <w:r w:rsidR="00CD0920">
        <w:rPr>
          <w:rFonts w:hint="eastAsia"/>
        </w:rPr>
        <w:t xml:space="preserve">   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r w:rsidR="00CD0920">
        <w:rPr>
          <w:rFonts w:hint="eastAsia"/>
        </w:rPr>
        <w:t>向右</w:t>
      </w:r>
    </w:p>
    <w:p w:rsidR="00A16344" w:rsidRPr="00A16344" w:rsidRDefault="00A16344" w:rsidP="00A16344">
      <w:pPr>
        <w:rPr>
          <w:rFonts w:hint="eastAsia"/>
          <w:color w:val="0000FF"/>
        </w:rPr>
      </w:pPr>
      <w:r w:rsidRPr="00A16344">
        <w:rPr>
          <w:rFonts w:hint="eastAsia"/>
          <w:color w:val="0000FF"/>
        </w:rPr>
        <w:t>【答案】</w:t>
      </w:r>
      <w:r w:rsidR="00346235">
        <w:rPr>
          <w:rFonts w:hint="eastAsia"/>
          <w:color w:val="0000FF"/>
        </w:rPr>
        <w:t>B</w:t>
      </w:r>
    </w:p>
    <w:p w:rsidR="00A16344" w:rsidRPr="00A16344" w:rsidRDefault="00346235" w:rsidP="00E860D8">
      <w:pPr>
        <w:ind w:left="840" w:hangingChars="400" w:hanging="840"/>
        <w:rPr>
          <w:rFonts w:hint="eastAsia"/>
          <w:color w:val="0000FF"/>
        </w:rPr>
      </w:pPr>
      <w:r>
        <w:rPr>
          <w:noProof/>
        </w:rPr>
        <w:pict>
          <v:group id="_x0000_s1761" style="position:absolute;left:0;text-align:left;margin-left:351.75pt;margin-top:4.35pt;width:132.3pt;height:96.6pt;z-index:251649536" coordorigin="5248,6092" coordsize="2646,1932">
            <v:shape id="_x0000_s1762" type="#_x0000_t202" style="position:absolute;left:6214;top:7529;width:810;height:495" filled="f" stroked="f">
              <v:textbox>
                <w:txbxContent>
                  <w:p w:rsidR="0033785B" w:rsidRPr="00F470BA" w:rsidRDefault="0033785B" w:rsidP="0096567D">
                    <w:pPr>
                      <w:rPr>
                        <w:sz w:val="18"/>
                        <w:szCs w:val="18"/>
                      </w:rPr>
                    </w:pPr>
                    <w:r w:rsidRPr="00F470BA">
                      <w:rPr>
                        <w:sz w:val="18"/>
                        <w:szCs w:val="18"/>
                      </w:rPr>
                      <w:t>37</w:t>
                    </w:r>
                    <w:r w:rsidRPr="00F470BA">
                      <w:rPr>
                        <w:sz w:val="18"/>
                        <w:szCs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763" type="#_x0000_t19" style="position:absolute;left:6052;top:7711;width:215;height:204;rotation:1877450fd" coordsize="18821,17836" adj="-3647891,-1925636,,17836" path="wr-21600,-3764,21600,39436,12184,,18821,7238nfewr-21600,-3764,21600,39436,12184,,18821,7238l,17836nsxe">
              <v:path o:connectlocs="12184,0;18821,7238;0,17836"/>
            </v:shape>
            <v:shape id="_x0000_s1764" type="#_x0000_t202" style="position:absolute;left:6474;top:7145;width:420;height:375" filled="f" stroked="f">
              <v:textbox>
                <w:txbxContent>
                  <w:p w:rsidR="0033785B" w:rsidRPr="006A6FCC" w:rsidRDefault="0033785B" w:rsidP="0096567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group id="_x0000_s1765" style="position:absolute;left:7220;top:6227;width:420;height:594" coordorigin="4948,6548" coordsize="420,594">
              <v:oval id="_x0000_s1766" style="position:absolute;left:5102;top:6698;width:156;height:156"/>
              <v:shape id="_x0000_s1767" type="#_x0000_t202" style="position:absolute;left:4948;top:6548;width:420;height:594" filled="f" stroked="f">
                <v:textbox>
                  <w:txbxContent>
                    <w:p w:rsidR="0033785B" w:rsidRPr="00196DBA" w:rsidRDefault="00196DBA" w:rsidP="0096567D">
                      <w:pPr>
                        <w:rPr>
                          <w:rFonts w:hint="eastAsia"/>
                          <w:b/>
                          <w:color w:val="000000"/>
                          <w:sz w:val="18"/>
                          <w:szCs w:val="18"/>
                        </w:rPr>
                      </w:pPr>
                      <w:hyperlink r:id="rId40" w:history="1">
                        <w:r w:rsidR="0033785B" w:rsidRPr="00196DBA">
                          <w:rPr>
                            <w:rStyle w:val="a6"/>
                            <w:rFonts w:hint="eastAsia"/>
                            <w:b/>
                            <w:color w:val="000000"/>
                            <w:sz w:val="18"/>
                            <w:szCs w:val="18"/>
                            <w:u w:val="none"/>
                          </w:rPr>
                          <w:t>×</w:t>
                        </w:r>
                      </w:hyperlink>
                    </w:p>
                  </w:txbxContent>
                </v:textbox>
              </v:shape>
            </v:group>
            <v:shape id="_x0000_s1768" type="#_x0000_t202" style="position:absolute;left:5608;top:6362;width:420;height:429" filled="f" stroked="f">
              <v:textbox>
                <w:txbxContent>
                  <w:p w:rsidR="0033785B" w:rsidRPr="006A6FCC" w:rsidRDefault="0033785B" w:rsidP="0096567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769" type="#_x0000_t202" style="position:absolute;left:6970;top:6500;width:908;height:429" filled="f" stroked="f">
              <v:textbox>
                <w:txbxContent>
                  <w:p w:rsidR="0033785B" w:rsidRPr="00775F4F" w:rsidRDefault="0033785B" w:rsidP="0096567D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775F4F">
                      <w:rPr>
                        <w:rFonts w:hint="eastAsia"/>
                        <w:sz w:val="18"/>
                        <w:szCs w:val="18"/>
                      </w:rPr>
                      <w:t>小灯泡</w:t>
                    </w:r>
                  </w:p>
                </w:txbxContent>
              </v:textbox>
            </v:shape>
            <v:line id="_x0000_s1770" style="position:absolute" from="7062,6092" to="7894,6866"/>
            <v:line id="_x0000_s1771" style="position:absolute;flip:x" from="5632,6101" to="7054,6875"/>
            <v:line id="_x0000_s1772" style="position:absolute;flip:x" from="6448,6866" to="7870,7640"/>
            <v:group id="_x0000_s1773" style="position:absolute;left:5248;top:6878;width:464;height:183" coordorigin="5270,6878" coordsize="442,184">
              <v:line id="_x0000_s1774" style="position:absolute;flip:x" from="5270,6878" to="5630,7058">
                <v:stroke dashstyle="dash"/>
              </v:line>
              <v:line id="_x0000_s1775" style="position:absolute" from="5292,7061" to="5712,7062">
                <v:stroke dashstyle="dash"/>
              </v:line>
            </v:group>
            <v:group id="_x0000_s1776" style="position:absolute;left:6042;top:7645;width:472;height:190" coordorigin="5270,6878" coordsize="442,184">
              <v:line id="_x0000_s1777" style="position:absolute;flip:x" from="5270,6878" to="5630,7058">
                <v:stroke dashstyle="dash"/>
              </v:line>
              <v:line id="_x0000_s1778" style="position:absolute" from="5292,7061" to="5712,7062"/>
            </v:group>
            <v:rect id="_x0000_s1779" style="position:absolute;left:5623;top:7128;width:1231;height:36;rotation:14681037fd"/>
            <w10:wrap type="square"/>
          </v:group>
        </w:pict>
      </w:r>
      <w:r w:rsidR="00A16344" w:rsidRPr="00A16344">
        <w:rPr>
          <w:rFonts w:hint="eastAsia"/>
          <w:color w:val="0000FF"/>
        </w:rPr>
        <w:t>【解析】</w:t>
      </w:r>
      <w:r w:rsidR="00A16344">
        <w:rPr>
          <w:rFonts w:hint="eastAsia"/>
          <w:color w:val="0000FF"/>
        </w:rPr>
        <w:t>根据右手安培定则可判定</w:t>
      </w:r>
      <w:r w:rsidR="00A16344">
        <w:rPr>
          <w:rFonts w:hint="eastAsia"/>
          <w:color w:val="0000FF"/>
        </w:rPr>
        <w:t>O</w:t>
      </w:r>
      <w:r w:rsidR="00A16344">
        <w:rPr>
          <w:rFonts w:hint="eastAsia"/>
          <w:color w:val="0000FF"/>
        </w:rPr>
        <w:t>点磁感应强度的方向水平向</w:t>
      </w:r>
      <w:r>
        <w:rPr>
          <w:rFonts w:hint="eastAsia"/>
          <w:color w:val="0000FF"/>
        </w:rPr>
        <w:t>左</w:t>
      </w:r>
      <w:r w:rsidR="00A16344">
        <w:rPr>
          <w:rFonts w:hint="eastAsia"/>
          <w:color w:val="0000FF"/>
        </w:rPr>
        <w:t>，根据左手定则可判定：</w:t>
      </w:r>
      <w:r w:rsidR="00A16344" w:rsidRPr="00A16344">
        <w:rPr>
          <w:rFonts w:hint="eastAsia"/>
          <w:color w:val="0000FF"/>
        </w:rPr>
        <w:t>一带正电的粒子从正方形中心</w:t>
      </w:r>
      <w:r w:rsidR="00A16344" w:rsidRPr="00A16344">
        <w:rPr>
          <w:rFonts w:hint="eastAsia"/>
          <w:color w:val="0000FF"/>
        </w:rPr>
        <w:t>O</w:t>
      </w:r>
      <w:r w:rsidR="00A16344" w:rsidRPr="00A16344">
        <w:rPr>
          <w:rFonts w:hint="eastAsia"/>
          <w:color w:val="0000FF"/>
        </w:rPr>
        <w:t>点沿垂直于纸面的方向向外运动，它所受洛伦兹力的方向是</w:t>
      </w:r>
      <w:r>
        <w:rPr>
          <w:rFonts w:hint="eastAsia"/>
          <w:color w:val="0000FF"/>
        </w:rPr>
        <w:t>向下。正确选项：</w:t>
      </w:r>
      <w:r>
        <w:rPr>
          <w:rFonts w:hint="eastAsia"/>
          <w:color w:val="0000FF"/>
        </w:rPr>
        <w:t>B</w:t>
      </w:r>
    </w:p>
    <w:p w:rsidR="00BF66E7" w:rsidRDefault="00BF66E7" w:rsidP="00BF66E7">
      <w:pPr>
        <w:rPr>
          <w:rFonts w:hAnsi="宋体" w:hint="eastAsia"/>
        </w:rPr>
      </w:pPr>
      <w:r w:rsidRPr="00D16F4B">
        <w:t>16</w:t>
      </w:r>
      <w:r w:rsidRPr="00D16F4B">
        <w:rPr>
          <w:rFonts w:hAnsi="宋体"/>
        </w:rPr>
        <w:t>．</w:t>
      </w:r>
      <w:r w:rsidR="003F7E07">
        <w:rPr>
          <w:rFonts w:hAnsi="宋体" w:hint="eastAsia"/>
        </w:rPr>
        <w:t>如图所示，足够长平行金属导轨倾斜放置，倾角为</w:t>
      </w:r>
      <w:r w:rsidR="003F7E07">
        <w:rPr>
          <w:rFonts w:hAnsi="宋体" w:hint="eastAsia"/>
        </w:rPr>
        <w:t>37</w:t>
      </w:r>
      <w:r w:rsidR="003F7E07" w:rsidRPr="003F7E07">
        <w:rPr>
          <w:rFonts w:hAnsi="宋体" w:hint="eastAsia"/>
          <w:vertAlign w:val="superscript"/>
        </w:rPr>
        <w:t>0</w:t>
      </w:r>
      <w:r w:rsidR="003F7E07">
        <w:rPr>
          <w:rFonts w:hAnsi="宋体" w:hint="eastAsia"/>
        </w:rPr>
        <w:t>，宽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m"/>
        </w:smartTagPr>
        <w:r w:rsidR="003F7E07">
          <w:rPr>
            <w:rFonts w:hAnsi="宋体" w:hint="eastAsia"/>
          </w:rPr>
          <w:t>0.5</w:t>
        </w:r>
        <w:r w:rsidR="003F7E07" w:rsidRPr="002D370F">
          <w:rPr>
            <w:rFonts w:hAnsi="宋体" w:hint="eastAsia"/>
            <w:i/>
          </w:rPr>
          <w:t>m</w:t>
        </w:r>
      </w:smartTag>
      <w:r w:rsidR="003F7E07">
        <w:rPr>
          <w:rFonts w:hAnsi="宋体" w:hint="eastAsia"/>
        </w:rPr>
        <w:t>，电阻忽略不计，其上端接一小灯泡，电阻为</w:t>
      </w:r>
      <w:r w:rsidR="003F7E07">
        <w:rPr>
          <w:rFonts w:hAnsi="宋体" w:hint="eastAsia"/>
        </w:rPr>
        <w:t>1</w:t>
      </w:r>
      <w:r w:rsidR="003F7E07" w:rsidRPr="003F7E07">
        <w:t>Ω</w:t>
      </w:r>
      <w:r w:rsidR="003F7E07">
        <w:rPr>
          <w:rFonts w:hAnsi="宋体" w:hint="eastAsia"/>
        </w:rPr>
        <w:t>。一导体棒</w:t>
      </w:r>
      <w:r w:rsidR="003F7E07" w:rsidRPr="002D370F">
        <w:rPr>
          <w:rFonts w:hAnsi="宋体" w:hint="eastAsia"/>
          <w:i/>
        </w:rPr>
        <w:t>MN</w:t>
      </w:r>
      <w:r w:rsidR="003F7E07">
        <w:rPr>
          <w:rFonts w:hAnsi="宋体" w:hint="eastAsia"/>
        </w:rPr>
        <w:t>垂直于导轨放置，质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2"/>
          <w:attr w:name="UnitName" w:val="kg"/>
        </w:smartTagPr>
        <w:r w:rsidR="003F7E07">
          <w:rPr>
            <w:rFonts w:hAnsi="宋体" w:hint="eastAsia"/>
          </w:rPr>
          <w:t>0.2kg</w:t>
        </w:r>
      </w:smartTag>
      <w:r w:rsidR="003F7E07">
        <w:rPr>
          <w:rFonts w:hAnsi="宋体" w:hint="eastAsia"/>
        </w:rPr>
        <w:t>，接入电路的电阻为</w:t>
      </w:r>
      <w:r w:rsidR="003F7E07">
        <w:rPr>
          <w:rFonts w:hAnsi="宋体" w:hint="eastAsia"/>
        </w:rPr>
        <w:t>1</w:t>
      </w:r>
      <w:r w:rsidR="003F7E07" w:rsidRPr="003F7E07">
        <w:t>Ω</w:t>
      </w:r>
      <w:r w:rsidR="003F7E07">
        <w:rPr>
          <w:rFonts w:hint="eastAsia"/>
        </w:rPr>
        <w:t>，两端于导轨接触良好，与导轨</w:t>
      </w:r>
      <w:r w:rsidR="003F7E07">
        <w:rPr>
          <w:rFonts w:hint="eastAsia"/>
        </w:rPr>
        <w:lastRenderedPageBreak/>
        <w:t>间的动摩擦因数为</w:t>
      </w:r>
      <w:r w:rsidR="003F7E07">
        <w:rPr>
          <w:rFonts w:hint="eastAsia"/>
        </w:rPr>
        <w:t>0.5</w:t>
      </w:r>
      <w:r w:rsidR="003F7E07">
        <w:rPr>
          <w:rFonts w:hint="eastAsia"/>
        </w:rPr>
        <w:t>。在导轨间存在着垂直于导轨平面的匀强磁场，磁感应强度为</w:t>
      </w:r>
      <w:r w:rsidR="003F7E07">
        <w:rPr>
          <w:rFonts w:hint="eastAsia"/>
        </w:rPr>
        <w:t>0.8T</w:t>
      </w:r>
      <w:r w:rsidR="003F7E07">
        <w:rPr>
          <w:rFonts w:hint="eastAsia"/>
        </w:rPr>
        <w:t>。将导体棒</w:t>
      </w:r>
      <w:r w:rsidR="003F7E07" w:rsidRPr="002D370F">
        <w:rPr>
          <w:rFonts w:hint="eastAsia"/>
          <w:i/>
        </w:rPr>
        <w:t>MN</w:t>
      </w:r>
      <w:r w:rsidR="003F7E07">
        <w:rPr>
          <w:rFonts w:hint="eastAsia"/>
        </w:rPr>
        <w:t>由静止释放，运动一端时间后，</w:t>
      </w:r>
      <w:r w:rsidR="002D370F">
        <w:rPr>
          <w:rFonts w:hint="eastAsia"/>
        </w:rPr>
        <w:t>小灯泡稳定发光，此后导体棒</w:t>
      </w:r>
      <w:r w:rsidR="002D370F" w:rsidRPr="002D370F">
        <w:rPr>
          <w:rFonts w:hint="eastAsia"/>
          <w:i/>
        </w:rPr>
        <w:t>MN</w:t>
      </w:r>
      <w:r w:rsidR="002D370F">
        <w:rPr>
          <w:rFonts w:hint="eastAsia"/>
        </w:rPr>
        <w:t>的运动速度及小灯泡消耗的电功率分别为（重力加速度</w:t>
      </w:r>
      <w:r w:rsidR="002D370F">
        <w:rPr>
          <w:rFonts w:hint="eastAsia"/>
        </w:rPr>
        <w:t>g</w:t>
      </w:r>
      <w:r w:rsidR="002D370F">
        <w:rPr>
          <w:rFonts w:hint="eastAsia"/>
        </w:rPr>
        <w:t>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="002D370F">
          <w:rPr>
            <w:rFonts w:hint="eastAsia"/>
          </w:rPr>
          <w:t>10</w:t>
        </w:r>
        <w:r w:rsidR="002D370F" w:rsidRPr="002D370F">
          <w:rPr>
            <w:rFonts w:hint="eastAsia"/>
            <w:i/>
          </w:rPr>
          <w:t>m</w:t>
        </w:r>
      </w:smartTag>
      <w:r w:rsidR="002D370F">
        <w:rPr>
          <w:rFonts w:hint="eastAsia"/>
        </w:rPr>
        <w:t>/s</w:t>
      </w:r>
      <w:r w:rsidR="002D370F" w:rsidRPr="002D370F">
        <w:rPr>
          <w:rFonts w:hint="eastAsia"/>
          <w:vertAlign w:val="superscript"/>
        </w:rPr>
        <w:t>2</w:t>
      </w:r>
      <w:r w:rsidR="002D370F">
        <w:rPr>
          <w:rFonts w:hint="eastAsia"/>
        </w:rPr>
        <w:t>，</w:t>
      </w:r>
      <w:r w:rsidR="002D370F">
        <w:rPr>
          <w:rFonts w:hint="eastAsia"/>
        </w:rPr>
        <w:t>sin37</w:t>
      </w:r>
      <w:r w:rsidR="002D370F" w:rsidRPr="002D370F">
        <w:rPr>
          <w:rFonts w:hint="eastAsia"/>
          <w:vertAlign w:val="superscript"/>
        </w:rPr>
        <w:t>0</w:t>
      </w:r>
      <w:r w:rsidR="002D370F">
        <w:rPr>
          <w:rFonts w:hint="eastAsia"/>
        </w:rPr>
        <w:t>=0.6</w:t>
      </w:r>
      <w:r w:rsidR="002D370F">
        <w:rPr>
          <w:rFonts w:hint="eastAsia"/>
        </w:rPr>
        <w:t>）</w:t>
      </w:r>
    </w:p>
    <w:p w:rsidR="002D370F" w:rsidRDefault="00BF66E7" w:rsidP="002D370F">
      <w:pPr>
        <w:ind w:firstLine="435"/>
        <w:rPr>
          <w:rFonts w:hint="eastAsia"/>
        </w:rPr>
      </w:pPr>
      <w:r w:rsidRPr="00D16F4B">
        <w:t>A</w:t>
      </w:r>
      <w:r w:rsidRPr="00D16F4B"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m"/>
        </w:smartTagPr>
        <w:r w:rsidR="002D370F">
          <w:rPr>
            <w:rFonts w:hint="eastAsia"/>
          </w:rPr>
          <w:t>2.5m</w:t>
        </w:r>
      </w:smartTag>
      <w:r w:rsidR="002D370F">
        <w:rPr>
          <w:rFonts w:hint="eastAsia"/>
        </w:rPr>
        <w:t xml:space="preserve">/s   1W   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"/>
        </w:smartTagPr>
        <w:r w:rsidR="002D370F">
          <w:rPr>
            <w:rFonts w:hint="eastAsia"/>
          </w:rPr>
          <w:t>5m</w:t>
        </w:r>
      </w:smartTag>
      <w:r w:rsidR="002D370F">
        <w:rPr>
          <w:rFonts w:hint="eastAsia"/>
        </w:rPr>
        <w:t>/s    1W</w:t>
      </w:r>
    </w:p>
    <w:p w:rsidR="00BF66E7" w:rsidRPr="000203E9" w:rsidRDefault="00BF66E7" w:rsidP="002D370F">
      <w:pPr>
        <w:ind w:firstLine="435"/>
        <w:rPr>
          <w:rFonts w:hint="eastAsia"/>
          <w:color w:val="0000FF"/>
        </w:rPr>
      </w:pPr>
      <w:r w:rsidRPr="00D16F4B">
        <w:t>C</w:t>
      </w:r>
      <w:r w:rsidRPr="00D16F4B"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.5"/>
          <w:attr w:name="UnitName" w:val="m"/>
        </w:smartTagPr>
        <w:r w:rsidR="002D370F">
          <w:rPr>
            <w:rFonts w:hint="eastAsia"/>
          </w:rPr>
          <w:t>7.5m</w:t>
        </w:r>
      </w:smartTag>
      <w:r w:rsidR="002D370F">
        <w:rPr>
          <w:rFonts w:hint="eastAsia"/>
        </w:rPr>
        <w:t xml:space="preserve">/s   9W   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m"/>
        </w:smartTagPr>
        <w:r w:rsidR="002D370F">
          <w:rPr>
            <w:rFonts w:hint="eastAsia"/>
          </w:rPr>
          <w:t>15m</w:t>
        </w:r>
      </w:smartTag>
      <w:r w:rsidR="002D370F">
        <w:rPr>
          <w:rFonts w:hint="eastAsia"/>
        </w:rPr>
        <w:t>/s   9W</w:t>
      </w:r>
    </w:p>
    <w:p w:rsidR="00A16344" w:rsidRPr="00E860D8" w:rsidRDefault="00A16344" w:rsidP="00630346">
      <w:pPr>
        <w:snapToGrid w:val="0"/>
        <w:rPr>
          <w:rFonts w:hint="eastAsia"/>
          <w:color w:val="0000FF"/>
        </w:rPr>
      </w:pPr>
      <w:r w:rsidRPr="00E860D8">
        <w:rPr>
          <w:rFonts w:hint="eastAsia"/>
          <w:color w:val="0000FF"/>
        </w:rPr>
        <w:t>【答案】</w:t>
      </w:r>
      <w:r w:rsidR="0085632D">
        <w:rPr>
          <w:rFonts w:hint="eastAsia"/>
          <w:color w:val="0000FF"/>
        </w:rPr>
        <w:t>B</w:t>
      </w:r>
    </w:p>
    <w:p w:rsidR="00A16344" w:rsidRPr="00630346" w:rsidRDefault="00A16344" w:rsidP="00630346">
      <w:pPr>
        <w:snapToGrid w:val="0"/>
        <w:ind w:left="840" w:hangingChars="400" w:hanging="840"/>
        <w:rPr>
          <w:rFonts w:hint="eastAsia"/>
          <w:color w:val="0000FF"/>
        </w:rPr>
      </w:pPr>
      <w:r w:rsidRPr="00E860D8">
        <w:rPr>
          <w:rFonts w:hint="eastAsia"/>
          <w:color w:val="0000FF"/>
        </w:rPr>
        <w:t>【解析】</w:t>
      </w:r>
      <w:r w:rsidR="00E860D8" w:rsidRPr="00E860D8">
        <w:rPr>
          <w:rFonts w:hint="eastAsia"/>
          <w:color w:val="0000FF"/>
        </w:rPr>
        <w:t>小灯泡稳定发光</w:t>
      </w:r>
      <w:r w:rsidR="00E860D8">
        <w:rPr>
          <w:rFonts w:hint="eastAsia"/>
          <w:color w:val="0000FF"/>
        </w:rPr>
        <w:t>，说明导体棒</w:t>
      </w:r>
      <w:r w:rsidR="00E860D8">
        <w:rPr>
          <w:rFonts w:hint="eastAsia"/>
          <w:color w:val="0000FF"/>
        </w:rPr>
        <w:t>MN</w:t>
      </w:r>
      <w:r w:rsidR="00E860D8">
        <w:rPr>
          <w:rFonts w:hint="eastAsia"/>
          <w:color w:val="0000FF"/>
        </w:rPr>
        <w:t>匀速运动，则有</w:t>
      </w:r>
      <w:hyperlink r:id="rId41" w:history="1">
        <w:r w:rsidR="00630346" w:rsidRPr="00630346">
          <w:rPr>
            <w:color w:val="0000FF"/>
            <w:position w:val="-30"/>
          </w:rPr>
          <w:object w:dxaOrig="3700" w:dyaOrig="720">
            <v:shape id="_x0000_i1038" type="#_x0000_t75" style="width:185pt;height:36pt" o:ole="">
              <v:imagedata r:id="rId42" o:title=""/>
            </v:shape>
            <o:OLEObject Type="Embed" ProgID="Equation.DSMT4" ShapeID="_x0000_i1038" DrawAspect="Content" ObjectID="_1804089938" r:id="rId43"/>
          </w:object>
        </w:r>
      </w:hyperlink>
      <w:r w:rsidR="00E860D8">
        <w:rPr>
          <w:rFonts w:hint="eastAsia"/>
          <w:color w:val="0000FF"/>
        </w:rPr>
        <w:t>，可得</w:t>
      </w:r>
      <w:r w:rsidR="00630346" w:rsidRPr="00630346">
        <w:rPr>
          <w:rFonts w:hint="eastAsia"/>
          <w:color w:val="0000FF"/>
        </w:rPr>
        <w:t>导体棒</w:t>
      </w:r>
      <w:r w:rsidR="00630346" w:rsidRPr="00630346">
        <w:rPr>
          <w:rFonts w:hint="eastAsia"/>
          <w:i/>
          <w:color w:val="0000FF"/>
        </w:rPr>
        <w:t>MN</w:t>
      </w:r>
      <w:r w:rsidR="00630346" w:rsidRPr="00630346">
        <w:rPr>
          <w:rFonts w:hint="eastAsia"/>
          <w:color w:val="0000FF"/>
        </w:rPr>
        <w:t>的运动速度</w:t>
      </w:r>
      <w:r w:rsidR="0085632D" w:rsidRPr="00630346">
        <w:rPr>
          <w:color w:val="0000FF"/>
          <w:position w:val="-6"/>
        </w:rPr>
        <w:object w:dxaOrig="960" w:dyaOrig="279">
          <v:shape id="_x0000_i1039" type="#_x0000_t75" style="width:47.9pt;height:14.1pt" o:ole="">
            <v:imagedata r:id="rId44" o:title=""/>
          </v:shape>
          <o:OLEObject Type="Embed" ProgID="Equation.DSMT4" ShapeID="_x0000_i1039" DrawAspect="Content" ObjectID="_1804089939" r:id="rId45"/>
        </w:object>
      </w:r>
      <w:r w:rsidR="00630346">
        <w:rPr>
          <w:rFonts w:hint="eastAsia"/>
          <w:color w:val="0000FF"/>
        </w:rPr>
        <w:t>；</w:t>
      </w:r>
      <w:r w:rsidR="00630346" w:rsidRPr="00630346">
        <w:rPr>
          <w:rFonts w:hint="eastAsia"/>
          <w:color w:val="0000FF"/>
        </w:rPr>
        <w:t>小灯泡消耗的电功率</w:t>
      </w:r>
      <w:hyperlink r:id="rId46" w:history="1">
        <w:r w:rsidR="0085632D" w:rsidRPr="00630346">
          <w:rPr>
            <w:color w:val="0000FF"/>
            <w:position w:val="-30"/>
          </w:rPr>
          <w:object w:dxaOrig="2900" w:dyaOrig="680">
            <v:shape id="_x0000_i1040" type="#_x0000_t75" style="width:144.95pt;height:34.1pt" o:ole="">
              <v:imagedata r:id="rId47" o:title=""/>
            </v:shape>
            <o:OLEObject Type="Embed" ProgID="Equation.DSMT4" ShapeID="_x0000_i1040" DrawAspect="Content" ObjectID="_1804089940" r:id="rId48"/>
          </w:object>
        </w:r>
      </w:hyperlink>
      <w:r w:rsidR="0085632D">
        <w:rPr>
          <w:rFonts w:hint="eastAsia"/>
          <w:color w:val="0000FF"/>
        </w:rPr>
        <w:t>。正确选项：</w:t>
      </w:r>
      <w:r w:rsidR="0085632D">
        <w:rPr>
          <w:rFonts w:hint="eastAsia"/>
          <w:color w:val="0000FF"/>
        </w:rPr>
        <w:t>B</w:t>
      </w:r>
    </w:p>
    <w:p w:rsidR="00BF66E7" w:rsidRDefault="00BF66E7" w:rsidP="00BF66E7">
      <w:pPr>
        <w:rPr>
          <w:rFonts w:hint="eastAsia"/>
        </w:rPr>
      </w:pPr>
      <w:r w:rsidRPr="00D16F4B">
        <w:t>17</w:t>
      </w:r>
      <w:r w:rsidRPr="00D16F4B">
        <w:t>．</w:t>
      </w:r>
      <w:r w:rsidR="002D4B0D">
        <w:rPr>
          <w:rFonts w:hint="eastAsia"/>
        </w:rPr>
        <w:t>质量为</w:t>
      </w:r>
      <w:r w:rsidR="002D4B0D" w:rsidRPr="002D4B0D">
        <w:rPr>
          <w:rFonts w:hint="eastAsia"/>
          <w:i/>
        </w:rPr>
        <w:t>m</w:t>
      </w:r>
      <w:r w:rsidR="002D4B0D">
        <w:rPr>
          <w:rFonts w:hint="eastAsia"/>
        </w:rPr>
        <w:t>的人造地球卫星与地心的距离为</w:t>
      </w:r>
      <w:r w:rsidR="002D4B0D" w:rsidRPr="00796D07">
        <w:rPr>
          <w:rFonts w:hint="eastAsia"/>
          <w:i/>
        </w:rPr>
        <w:t>r</w:t>
      </w:r>
      <w:r w:rsidR="002D4B0D">
        <w:rPr>
          <w:rFonts w:hint="eastAsia"/>
        </w:rPr>
        <w:t>时，引力势能可表示为</w:t>
      </w:r>
      <w:hyperlink r:id="rId49" w:history="1">
        <w:r w:rsidR="002D4B0D" w:rsidRPr="00BE517C">
          <w:rPr>
            <w:position w:val="-24"/>
          </w:rPr>
          <w:object w:dxaOrig="1320" w:dyaOrig="620">
            <v:shape id="_x0000_i1041" type="#_x0000_t75" style="width:66.05pt;height:31pt" o:ole="">
              <v:imagedata r:id="rId50" o:title=""/>
            </v:shape>
            <o:OLEObject Type="Embed" ProgID="Equation.DSMT4" ShapeID="_x0000_i1041" DrawAspect="Content" ObjectID="_1804089941" r:id="rId51"/>
          </w:object>
        </w:r>
      </w:hyperlink>
      <w:r w:rsidR="002D4B0D">
        <w:rPr>
          <w:rFonts w:hint="eastAsia"/>
        </w:rPr>
        <w:t>，其中</w:t>
      </w:r>
      <w:r w:rsidR="002D4B0D" w:rsidRPr="002D4B0D">
        <w:rPr>
          <w:rFonts w:hint="eastAsia"/>
          <w:i/>
        </w:rPr>
        <w:t>G</w:t>
      </w:r>
      <w:r w:rsidR="002D4B0D">
        <w:rPr>
          <w:rFonts w:hint="eastAsia"/>
        </w:rPr>
        <w:t>为引力常量，</w:t>
      </w:r>
      <w:r w:rsidR="002D4B0D" w:rsidRPr="002D4B0D">
        <w:rPr>
          <w:rFonts w:hint="eastAsia"/>
          <w:i/>
        </w:rPr>
        <w:t>M</w:t>
      </w:r>
      <w:r w:rsidR="002D4B0D">
        <w:rPr>
          <w:rFonts w:hint="eastAsia"/>
        </w:rPr>
        <w:t>为地球质量。该卫星原来的在半径为</w:t>
      </w:r>
      <w:r w:rsidR="002D4B0D" w:rsidRPr="002D4B0D">
        <w:rPr>
          <w:rFonts w:hint="eastAsia"/>
          <w:i/>
        </w:rPr>
        <w:t>R</w:t>
      </w:r>
      <w:r w:rsidR="002D4B0D" w:rsidRPr="00BE517C">
        <w:rPr>
          <w:rFonts w:hint="eastAsia"/>
          <w:vertAlign w:val="subscript"/>
        </w:rPr>
        <w:t>1</w:t>
      </w:r>
      <w:r w:rsidR="002D4B0D">
        <w:rPr>
          <w:rFonts w:hint="eastAsia"/>
        </w:rPr>
        <w:t>的轨道上绕地球做匀速圆周运动，由于受到极稀薄空气的摩擦作用，飞行一段时间后其圆周运动的半径变为</w:t>
      </w:r>
      <w:r w:rsidR="002D4B0D" w:rsidRPr="002D4B0D">
        <w:rPr>
          <w:rFonts w:hint="eastAsia"/>
          <w:i/>
        </w:rPr>
        <w:t>R</w:t>
      </w:r>
      <w:r w:rsidR="002D4B0D" w:rsidRPr="00BE517C">
        <w:rPr>
          <w:rFonts w:hint="eastAsia"/>
          <w:vertAlign w:val="subscript"/>
        </w:rPr>
        <w:t>2</w:t>
      </w:r>
      <w:r w:rsidR="002D4B0D">
        <w:rPr>
          <w:rFonts w:hint="eastAsia"/>
        </w:rPr>
        <w:t>，此过程中因摩擦而产生的热量为</w:t>
      </w:r>
    </w:p>
    <w:p w:rsidR="00BF66E7" w:rsidRPr="000203E9" w:rsidRDefault="00BF66E7" w:rsidP="00BF66E7">
      <w:pPr>
        <w:rPr>
          <w:rFonts w:hint="eastAsia"/>
          <w:color w:val="0000FF"/>
        </w:rPr>
      </w:pPr>
      <w:r>
        <w:rPr>
          <w:rFonts w:hint="eastAsia"/>
        </w:rPr>
        <w:t xml:space="preserve">    </w:t>
      </w:r>
      <w:r w:rsidRPr="00D16F4B">
        <w:t>A</w:t>
      </w:r>
      <w:r w:rsidRPr="00D16F4B">
        <w:t>．</w:t>
      </w:r>
      <w:r w:rsidR="002D4B0D" w:rsidRPr="00BE517C">
        <w:rPr>
          <w:position w:val="-30"/>
        </w:rPr>
        <w:object w:dxaOrig="1520" w:dyaOrig="680">
          <v:shape id="_x0000_i1042" type="#_x0000_t75" style="width:76.05pt;height:34.1pt" o:ole="">
            <v:imagedata r:id="rId52" o:title=""/>
          </v:shape>
          <o:OLEObject Type="Embed" ProgID="Equation.DSMT4" ShapeID="_x0000_i1042" DrawAspect="Content" ObjectID="_1804089942" r:id="rId53"/>
        </w:object>
      </w:r>
      <w:r w:rsidR="002D4B0D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hyperlink r:id="rId54" w:history="1">
        <w:r w:rsidR="002D4B0D" w:rsidRPr="00BE517C">
          <w:rPr>
            <w:position w:val="-30"/>
          </w:rPr>
          <w:object w:dxaOrig="1520" w:dyaOrig="680">
            <v:shape id="_x0000_i1043" type="#_x0000_t75" style="width:76.05pt;height:34.1pt" o:ole="">
              <v:imagedata r:id="rId55" o:title=""/>
            </v:shape>
            <o:OLEObject Type="Embed" ProgID="Equation.DSMT4" ShapeID="_x0000_i1043" DrawAspect="Content" ObjectID="_1804089943" r:id="rId56"/>
          </w:object>
        </w:r>
      </w:hyperlink>
      <w:r w:rsidRPr="00D16F4B">
        <w:t xml:space="preserve"> </w:t>
      </w:r>
      <w:r w:rsidR="002D4B0D">
        <w:rPr>
          <w:rFonts w:hint="eastAsia"/>
        </w:rPr>
        <w:t xml:space="preserve">   </w:t>
      </w:r>
      <w:r w:rsidRPr="00D16F4B">
        <w:t>C</w:t>
      </w:r>
      <w:r w:rsidRPr="00D16F4B">
        <w:t>．</w:t>
      </w:r>
      <w:r w:rsidR="002D4B0D" w:rsidRPr="00BE517C">
        <w:rPr>
          <w:position w:val="-30"/>
        </w:rPr>
        <w:object w:dxaOrig="1600" w:dyaOrig="680">
          <v:shape id="_x0000_i1044" type="#_x0000_t75" style="width:80.15pt;height:34.1pt" o:ole="">
            <v:imagedata r:id="rId57" o:title=""/>
          </v:shape>
          <o:OLEObject Type="Embed" ProgID="Equation.DSMT4" ShapeID="_x0000_i1044" DrawAspect="Content" ObjectID="_1804089944" r:id="rId58"/>
        </w:object>
      </w:r>
      <w:r>
        <w:rPr>
          <w:rFonts w:hint="eastAsia"/>
        </w:rPr>
        <w:t xml:space="preserve">  </w:t>
      </w:r>
      <w:r w:rsidR="002D4B0D">
        <w:rPr>
          <w:rFonts w:hint="eastAsia"/>
        </w:rPr>
        <w:t xml:space="preserve">  </w:t>
      </w:r>
      <w:r w:rsidRPr="00D16F4B">
        <w:t>D</w:t>
      </w:r>
      <w:r w:rsidRPr="00D16F4B">
        <w:t>．</w:t>
      </w:r>
      <w:hyperlink r:id="rId59" w:history="1">
        <w:r w:rsidR="002D4B0D" w:rsidRPr="00BE517C">
          <w:rPr>
            <w:position w:val="-30"/>
          </w:rPr>
          <w:object w:dxaOrig="1600" w:dyaOrig="680">
            <v:shape id="_x0000_i1045" type="#_x0000_t75" style="width:80.15pt;height:34.1pt" o:ole="">
              <v:imagedata r:id="rId60" o:title=""/>
            </v:shape>
            <o:OLEObject Type="Embed" ProgID="Equation.DSMT4" ShapeID="_x0000_i1045" DrawAspect="Content" ObjectID="_1804089945" r:id="rId61"/>
          </w:object>
        </w:r>
      </w:hyperlink>
    </w:p>
    <w:p w:rsidR="00A16344" w:rsidRPr="002D4B0D" w:rsidRDefault="00A16344" w:rsidP="00A16344">
      <w:pPr>
        <w:rPr>
          <w:rFonts w:hint="eastAsia"/>
          <w:color w:val="0000FF"/>
        </w:rPr>
      </w:pPr>
      <w:r w:rsidRPr="002D4B0D">
        <w:rPr>
          <w:rFonts w:hint="eastAsia"/>
          <w:color w:val="0000FF"/>
        </w:rPr>
        <w:t>【答案】</w:t>
      </w:r>
      <w:r w:rsidR="00A075A5">
        <w:rPr>
          <w:rFonts w:hint="eastAsia"/>
          <w:color w:val="0000FF"/>
        </w:rPr>
        <w:t>C</w:t>
      </w:r>
    </w:p>
    <w:p w:rsidR="00A16344" w:rsidRPr="0085632D" w:rsidRDefault="00A16344" w:rsidP="002C29DF">
      <w:pPr>
        <w:ind w:left="840" w:hangingChars="400" w:hanging="840"/>
        <w:rPr>
          <w:rFonts w:hint="eastAsia"/>
          <w:color w:val="0000FF"/>
        </w:rPr>
      </w:pPr>
      <w:r w:rsidRPr="002D4B0D">
        <w:rPr>
          <w:rFonts w:hint="eastAsia"/>
          <w:color w:val="0000FF"/>
        </w:rPr>
        <w:t>【解析】</w:t>
      </w:r>
      <w:r w:rsidR="0085632D" w:rsidRPr="0085632D">
        <w:rPr>
          <w:rFonts w:hint="eastAsia"/>
          <w:color w:val="0000FF"/>
        </w:rPr>
        <w:t>人造地球卫星绕地球</w:t>
      </w:r>
      <w:r w:rsidR="0085632D">
        <w:rPr>
          <w:rFonts w:hint="eastAsia"/>
          <w:color w:val="0000FF"/>
        </w:rPr>
        <w:t>做匀速圆周运动，万有引力提供向心力：</w:t>
      </w:r>
      <w:hyperlink r:id="rId62" w:history="1">
        <w:r w:rsidR="0085632D" w:rsidRPr="0085632D">
          <w:rPr>
            <w:color w:val="0000FF"/>
            <w:position w:val="-24"/>
          </w:rPr>
          <w:object w:dxaOrig="1400" w:dyaOrig="660">
            <v:shape id="_x0000_i1046" type="#_x0000_t75" style="width:70.1pt;height:32.85pt" o:ole="">
              <v:imagedata r:id="rId63" o:title=""/>
            </v:shape>
            <o:OLEObject Type="Embed" ProgID="Equation.DSMT4" ShapeID="_x0000_i1046" DrawAspect="Content" ObjectID="_1804089946" r:id="rId64"/>
          </w:object>
        </w:r>
      </w:hyperlink>
      <w:r w:rsidR="0085632D">
        <w:rPr>
          <w:rFonts w:hint="eastAsia"/>
          <w:color w:val="0000FF"/>
        </w:rPr>
        <w:t>，故</w:t>
      </w:r>
      <w:r w:rsidR="0085632D" w:rsidRPr="0085632D">
        <w:rPr>
          <w:rFonts w:hint="eastAsia"/>
          <w:color w:val="0000FF"/>
        </w:rPr>
        <w:t>人造地球卫星</w:t>
      </w:r>
      <w:r w:rsidR="0085632D">
        <w:rPr>
          <w:rFonts w:hint="eastAsia"/>
          <w:color w:val="0000FF"/>
        </w:rPr>
        <w:t>的动能</w:t>
      </w:r>
      <w:hyperlink r:id="rId65" w:history="1">
        <w:r w:rsidR="0085632D" w:rsidRPr="0085632D">
          <w:rPr>
            <w:color w:val="0000FF"/>
            <w:position w:val="-24"/>
          </w:rPr>
          <w:object w:dxaOrig="2140" w:dyaOrig="620">
            <v:shape id="_x0000_i1047" type="#_x0000_t75" style="width:107.05pt;height:31pt" o:ole="">
              <v:imagedata r:id="rId66" o:title=""/>
            </v:shape>
            <o:OLEObject Type="Embed" ProgID="Equation.DSMT4" ShapeID="_x0000_i1047" DrawAspect="Content" ObjectID="_1804089947" r:id="rId67"/>
          </w:object>
        </w:r>
      </w:hyperlink>
      <w:r w:rsidR="00736932">
        <w:rPr>
          <w:rFonts w:hint="eastAsia"/>
          <w:color w:val="0000FF"/>
        </w:rPr>
        <w:t>，而</w:t>
      </w:r>
      <w:r w:rsidR="00736932" w:rsidRPr="00736932">
        <w:rPr>
          <w:rFonts w:hint="eastAsia"/>
          <w:color w:val="0000FF"/>
        </w:rPr>
        <w:t>引力势能</w:t>
      </w:r>
      <w:hyperlink r:id="rId68" w:history="1">
        <w:r w:rsidR="00736932" w:rsidRPr="00736932">
          <w:rPr>
            <w:color w:val="0000FF"/>
            <w:position w:val="-24"/>
          </w:rPr>
          <w:object w:dxaOrig="1320" w:dyaOrig="620">
            <v:shape id="_x0000_i1048" type="#_x0000_t75" style="width:66.05pt;height:31pt" o:ole="">
              <v:imagedata r:id="rId69" o:title=""/>
            </v:shape>
            <o:OLEObject Type="Embed" ProgID="Equation.DSMT4" ShapeID="_x0000_i1048" DrawAspect="Content" ObjectID="_1804089948" r:id="rId70"/>
          </w:object>
        </w:r>
      </w:hyperlink>
      <w:r w:rsidR="00736932">
        <w:rPr>
          <w:rFonts w:hint="eastAsia"/>
          <w:color w:val="0000FF"/>
        </w:rPr>
        <w:t>，</w:t>
      </w:r>
      <w:r w:rsidR="00736932" w:rsidRPr="0085632D">
        <w:rPr>
          <w:rFonts w:hint="eastAsia"/>
          <w:color w:val="0000FF"/>
        </w:rPr>
        <w:t>人造地球卫星</w:t>
      </w:r>
      <w:r w:rsidR="00736932">
        <w:rPr>
          <w:rFonts w:hint="eastAsia"/>
          <w:color w:val="0000FF"/>
        </w:rPr>
        <w:t>机械能</w:t>
      </w:r>
      <w:r w:rsidR="00736932" w:rsidRPr="00736932">
        <w:rPr>
          <w:rFonts w:hint="eastAsia"/>
          <w:i/>
          <w:color w:val="0000FF"/>
        </w:rPr>
        <w:t>E</w:t>
      </w:r>
      <w:r w:rsidR="00736932">
        <w:rPr>
          <w:rFonts w:hint="eastAsia"/>
          <w:color w:val="0000FF"/>
        </w:rPr>
        <w:t>=</w:t>
      </w:r>
      <w:r w:rsidR="00736932" w:rsidRPr="00736932">
        <w:rPr>
          <w:rFonts w:hint="eastAsia"/>
          <w:i/>
          <w:color w:val="0000FF"/>
        </w:rPr>
        <w:t>E</w:t>
      </w:r>
      <w:r w:rsidR="00736932" w:rsidRPr="00736932">
        <w:rPr>
          <w:rFonts w:hint="eastAsia"/>
          <w:color w:val="0000FF"/>
          <w:vertAlign w:val="subscript"/>
        </w:rPr>
        <w:t>P</w:t>
      </w:r>
      <w:r w:rsidR="00736932">
        <w:rPr>
          <w:rFonts w:hint="eastAsia"/>
          <w:color w:val="0000FF"/>
        </w:rPr>
        <w:t>+</w:t>
      </w:r>
      <w:r w:rsidR="00736932" w:rsidRPr="00736932">
        <w:rPr>
          <w:rFonts w:hint="eastAsia"/>
          <w:i/>
          <w:color w:val="0000FF"/>
        </w:rPr>
        <w:t>E</w:t>
      </w:r>
      <w:r w:rsidR="00736932" w:rsidRPr="00736932">
        <w:rPr>
          <w:rFonts w:hint="eastAsia"/>
          <w:color w:val="0000FF"/>
          <w:vertAlign w:val="subscript"/>
        </w:rPr>
        <w:t>k</w:t>
      </w:r>
      <w:r w:rsidR="00736932" w:rsidRPr="00736932">
        <w:rPr>
          <w:rFonts w:hint="eastAsia"/>
          <w:color w:val="0000FF"/>
        </w:rPr>
        <w:t>。</w:t>
      </w:r>
      <w:r w:rsidR="00736932">
        <w:rPr>
          <w:rFonts w:hint="eastAsia"/>
          <w:color w:val="0000FF"/>
        </w:rPr>
        <w:t>由能量守恒定律，</w:t>
      </w:r>
      <w:r w:rsidR="0085632D" w:rsidRPr="0085632D">
        <w:rPr>
          <w:rFonts w:hint="eastAsia"/>
          <w:color w:val="0000FF"/>
        </w:rPr>
        <w:t>因摩擦而产生的热量</w:t>
      </w:r>
      <w:r w:rsidR="0085632D">
        <w:rPr>
          <w:rFonts w:hint="eastAsia"/>
          <w:color w:val="0000FF"/>
        </w:rPr>
        <w:t>：</w:t>
      </w:r>
      <w:hyperlink r:id="rId71" w:history="1">
        <w:r w:rsidR="0085632D" w:rsidRPr="0085632D">
          <w:rPr>
            <w:color w:val="0000FF"/>
            <w:position w:val="-14"/>
          </w:rPr>
          <w:object w:dxaOrig="3700" w:dyaOrig="380">
            <v:shape id="_x0000_i1049" type="#_x0000_t75" style="width:185pt;height:19.1pt" o:ole="">
              <v:imagedata r:id="rId72" o:title=""/>
            </v:shape>
            <o:OLEObject Type="Embed" ProgID="Equation.DSMT4" ShapeID="_x0000_i1049" DrawAspect="Content" ObjectID="_1804089949" r:id="rId73"/>
          </w:object>
        </w:r>
      </w:hyperlink>
      <w:r w:rsidR="0085632D">
        <w:rPr>
          <w:rFonts w:hint="eastAsia"/>
          <w:color w:val="0000FF"/>
        </w:rPr>
        <w:t>代入</w:t>
      </w:r>
      <w:r w:rsidR="0085632D" w:rsidRPr="0085632D">
        <w:rPr>
          <w:rFonts w:hint="eastAsia"/>
          <w:i/>
          <w:color w:val="0000FF"/>
        </w:rPr>
        <w:t>R</w:t>
      </w:r>
      <w:r w:rsidR="0085632D" w:rsidRPr="0085632D">
        <w:rPr>
          <w:rFonts w:hint="eastAsia"/>
          <w:color w:val="0000FF"/>
          <w:vertAlign w:val="subscript"/>
        </w:rPr>
        <w:t>1</w:t>
      </w:r>
      <w:r w:rsidR="0085632D">
        <w:rPr>
          <w:rFonts w:hint="eastAsia"/>
          <w:color w:val="0000FF"/>
        </w:rPr>
        <w:t>和</w:t>
      </w:r>
      <w:r w:rsidR="0085632D" w:rsidRPr="0085632D">
        <w:rPr>
          <w:rFonts w:hint="eastAsia"/>
          <w:i/>
          <w:color w:val="0000FF"/>
        </w:rPr>
        <w:t>R</w:t>
      </w:r>
      <w:r w:rsidR="0085632D" w:rsidRPr="0085632D">
        <w:rPr>
          <w:rFonts w:hint="eastAsia"/>
          <w:color w:val="0000FF"/>
          <w:vertAlign w:val="subscript"/>
        </w:rPr>
        <w:t>2</w:t>
      </w:r>
      <w:r w:rsidR="0085632D">
        <w:rPr>
          <w:rFonts w:hint="eastAsia"/>
          <w:color w:val="0000FF"/>
        </w:rPr>
        <w:t>得：</w:t>
      </w:r>
      <w:hyperlink r:id="rId74" w:history="1">
        <w:r w:rsidR="00A075A5" w:rsidRPr="00BE517C">
          <w:rPr>
            <w:position w:val="-30"/>
          </w:rPr>
          <w:object w:dxaOrig="2000" w:dyaOrig="680">
            <v:shape id="_x0000_i1050" type="#_x0000_t75" style="width:99.85pt;height:34.1pt" o:ole="">
              <v:imagedata r:id="rId75" o:title=""/>
            </v:shape>
            <o:OLEObject Type="Embed" ProgID="Equation.DSMT4" ShapeID="_x0000_i1050" DrawAspect="Content" ObjectID="_1804089950" r:id="rId76"/>
          </w:object>
        </w:r>
      </w:hyperlink>
      <w:r w:rsidR="00A075A5" w:rsidRPr="00A075A5">
        <w:rPr>
          <w:rFonts w:hint="eastAsia"/>
          <w:color w:val="0000FF"/>
        </w:rPr>
        <w:t>。</w:t>
      </w:r>
      <w:r w:rsidR="00A075A5">
        <w:rPr>
          <w:rFonts w:hint="eastAsia"/>
          <w:color w:val="0000FF"/>
        </w:rPr>
        <w:t>正确选项：</w:t>
      </w:r>
      <w:r w:rsidR="00A075A5">
        <w:rPr>
          <w:rFonts w:hint="eastAsia"/>
          <w:color w:val="0000FF"/>
        </w:rPr>
        <w:t>C</w:t>
      </w:r>
    </w:p>
    <w:p w:rsidR="00BF66E7" w:rsidRDefault="00BF66E7" w:rsidP="0055292C">
      <w:pPr>
        <w:snapToGrid w:val="0"/>
        <w:rPr>
          <w:rFonts w:hint="eastAsia"/>
        </w:rPr>
      </w:pPr>
      <w:r w:rsidRPr="00F43731">
        <w:t>18</w:t>
      </w:r>
      <w:r w:rsidRPr="00F43731">
        <w:t>．</w:t>
      </w:r>
      <w:r w:rsidR="002D4B0D">
        <w:rPr>
          <w:rFonts w:hint="eastAsia"/>
        </w:rPr>
        <w:t>由消防水龙带的喷嘴喷出水的流量是</w:t>
      </w:r>
      <w:smartTag w:uri="urn:schemas-microsoft-com:office:smarttags" w:element="chmetcnv">
        <w:smartTagPr>
          <w:attr w:name="UnitName" w:val="m3"/>
          <w:attr w:name="SourceValue" w:val="0.28"/>
          <w:attr w:name="HasSpace" w:val="False"/>
          <w:attr w:name="Negative" w:val="False"/>
          <w:attr w:name="NumberType" w:val="1"/>
          <w:attr w:name="TCSC" w:val="0"/>
        </w:smartTagPr>
        <w:r w:rsidR="002D4B0D">
          <w:rPr>
            <w:rFonts w:hint="eastAsia"/>
          </w:rPr>
          <w:t>0.28</w:t>
        </w:r>
        <w:r w:rsidR="002D4B0D" w:rsidRPr="002D4B0D">
          <w:rPr>
            <w:rFonts w:hint="eastAsia"/>
            <w:i/>
          </w:rPr>
          <w:t>m</w:t>
        </w:r>
        <w:r w:rsidR="002D4B0D" w:rsidRPr="00BE517C">
          <w:rPr>
            <w:rFonts w:hint="eastAsia"/>
            <w:vertAlign w:val="superscript"/>
          </w:rPr>
          <w:t>3</w:t>
        </w:r>
      </w:smartTag>
      <w:r w:rsidR="002D4B0D">
        <w:rPr>
          <w:rFonts w:hint="eastAsia"/>
        </w:rPr>
        <w:t>/</w:t>
      </w:r>
      <w:r w:rsidR="002D4B0D" w:rsidRPr="002D4B0D">
        <w:rPr>
          <w:rFonts w:hint="eastAsia"/>
          <w:i/>
        </w:rPr>
        <w:t>min</w:t>
      </w:r>
      <w:r w:rsidR="002D4B0D">
        <w:rPr>
          <w:rFonts w:hint="eastAsia"/>
        </w:rPr>
        <w:t>，水离开喷口时的速度大小为</w:t>
      </w:r>
      <w:r w:rsidR="002D4B0D" w:rsidRPr="00BE517C">
        <w:rPr>
          <w:position w:val="-8"/>
        </w:rPr>
        <w:object w:dxaOrig="999" w:dyaOrig="360">
          <v:shape id="_x0000_i1051" type="#_x0000_t75" style="width:50.1pt;height:18.15pt" o:ole="">
            <v:imagedata r:id="rId77" o:title=""/>
          </v:shape>
          <o:OLEObject Type="Embed" ProgID="Equation.DSMT4" ShapeID="_x0000_i1051" DrawAspect="Content" ObjectID="_1804089951" r:id="rId78"/>
        </w:object>
      </w:r>
      <w:r w:rsidR="002D4B0D">
        <w:rPr>
          <w:rFonts w:hint="eastAsia"/>
        </w:rPr>
        <w:t>，方向与水平面夹角为</w:t>
      </w:r>
      <w:r w:rsidR="002D4B0D">
        <w:rPr>
          <w:rFonts w:hint="eastAsia"/>
        </w:rPr>
        <w:t>60</w:t>
      </w:r>
      <w:r w:rsidR="002D4B0D" w:rsidRPr="002D4B0D">
        <w:rPr>
          <w:rFonts w:hint="eastAsia"/>
          <w:vertAlign w:val="superscript"/>
        </w:rPr>
        <w:t>0</w:t>
      </w:r>
      <w:r w:rsidR="002D4B0D">
        <w:rPr>
          <w:rFonts w:hint="eastAsia"/>
        </w:rPr>
        <w:t>，在最高处正好到达着火位置，忽略空气阻力，则空中水柱的高度和水量分别是（重力加速度</w:t>
      </w:r>
      <w:r w:rsidR="002D4B0D">
        <w:rPr>
          <w:rFonts w:hint="eastAsia"/>
        </w:rPr>
        <w:t>g</w:t>
      </w:r>
      <w:r w:rsidR="002D4B0D">
        <w:rPr>
          <w:rFonts w:hint="eastAsia"/>
        </w:rPr>
        <w:t>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2D4B0D">
          <w:rPr>
            <w:rFonts w:hint="eastAsia"/>
          </w:rPr>
          <w:t>10</w:t>
        </w:r>
        <w:r w:rsidR="002D4B0D" w:rsidRPr="002D4B0D">
          <w:rPr>
            <w:rFonts w:hint="eastAsia"/>
            <w:i/>
          </w:rPr>
          <w:t>m</w:t>
        </w:r>
      </w:smartTag>
      <w:r w:rsidR="002D4B0D">
        <w:rPr>
          <w:rFonts w:hint="eastAsia"/>
        </w:rPr>
        <w:t>/s</w:t>
      </w:r>
      <w:r w:rsidR="002D4B0D" w:rsidRPr="00BE517C">
        <w:rPr>
          <w:rFonts w:hint="eastAsia"/>
          <w:vertAlign w:val="superscript"/>
        </w:rPr>
        <w:t>2</w:t>
      </w:r>
      <w:r w:rsidR="002D4B0D">
        <w:rPr>
          <w:rFonts w:hint="eastAsia"/>
        </w:rPr>
        <w:t>）</w:t>
      </w:r>
    </w:p>
    <w:p w:rsidR="002D4B0D" w:rsidRPr="002D4B0D" w:rsidRDefault="00BF66E7" w:rsidP="0055292C">
      <w:pPr>
        <w:snapToGrid w:val="0"/>
        <w:ind w:firstLineChars="200" w:firstLine="420"/>
      </w:pPr>
      <w:r w:rsidRPr="002D4B0D">
        <w:t>A</w:t>
      </w:r>
      <w:r w:rsidRPr="002D4B0D">
        <w:t>．</w:t>
      </w:r>
      <w:smartTag w:uri="urn:schemas-microsoft-com:office:smarttags" w:element="chmetcnv">
        <w:smartTagPr>
          <w:attr w:name="UnitName" w:val="m"/>
          <w:attr w:name="SourceValue" w:val="28.8"/>
          <w:attr w:name="HasSpace" w:val="False"/>
          <w:attr w:name="Negative" w:val="False"/>
          <w:attr w:name="NumberType" w:val="1"/>
          <w:attr w:name="TCSC" w:val="0"/>
        </w:smartTagPr>
        <w:r w:rsidR="002D4B0D" w:rsidRPr="002D4B0D">
          <w:t>28.8</w:t>
        </w:r>
        <w:r w:rsidR="002D4B0D" w:rsidRPr="002D4B0D">
          <w:rPr>
            <w:i/>
          </w:rPr>
          <w:t>m</w:t>
        </w:r>
      </w:smartTag>
      <w:r w:rsidR="002D4B0D" w:rsidRPr="002D4B0D">
        <w:t xml:space="preserve">  1.12×10</w:t>
      </w:r>
      <w:smartTag w:uri="urn:schemas-microsoft-com:office:smarttags" w:element="chmetcnv">
        <w:smartTagPr>
          <w:attr w:name="UnitName" w:val="m3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="002D4B0D" w:rsidRPr="002D4B0D">
          <w:rPr>
            <w:vertAlign w:val="superscript"/>
          </w:rPr>
          <w:t>-2</w:t>
        </w:r>
        <w:r w:rsidR="002D4B0D" w:rsidRPr="002D4B0D">
          <w:rPr>
            <w:i/>
          </w:rPr>
          <w:t>m</w:t>
        </w:r>
        <w:r w:rsidR="002D4B0D" w:rsidRPr="002D4B0D">
          <w:rPr>
            <w:vertAlign w:val="superscript"/>
          </w:rPr>
          <w:t>3</w:t>
        </w:r>
      </w:smartTag>
      <w:r w:rsidR="002D4B0D" w:rsidRPr="002D4B0D">
        <w:t xml:space="preserve">        </w:t>
      </w:r>
      <w:r w:rsidRPr="002D4B0D">
        <w:t xml:space="preserve"> </w:t>
      </w:r>
      <w:r w:rsidR="002D4B0D" w:rsidRPr="002D4B0D">
        <w:t xml:space="preserve"> </w:t>
      </w:r>
      <w:r w:rsidRPr="002D4B0D">
        <w:t>B</w:t>
      </w:r>
      <w:r w:rsidRPr="002D4B0D">
        <w:t>．</w:t>
      </w:r>
      <w:smartTag w:uri="urn:schemas-microsoft-com:office:smarttags" w:element="chmetcnv">
        <w:smartTagPr>
          <w:attr w:name="UnitName" w:val="m"/>
          <w:attr w:name="SourceValue" w:val="28.8"/>
          <w:attr w:name="HasSpace" w:val="False"/>
          <w:attr w:name="Negative" w:val="False"/>
          <w:attr w:name="NumberType" w:val="1"/>
          <w:attr w:name="TCSC" w:val="0"/>
        </w:smartTagPr>
        <w:r w:rsidR="002D4B0D" w:rsidRPr="002D4B0D">
          <w:t>28.8</w:t>
        </w:r>
        <w:r w:rsidR="002D4B0D" w:rsidRPr="002D4B0D">
          <w:rPr>
            <w:i/>
          </w:rPr>
          <w:t>m</w:t>
        </w:r>
      </w:smartTag>
      <w:r w:rsidR="002D4B0D" w:rsidRPr="002D4B0D">
        <w:t xml:space="preserve">   </w:t>
      </w:r>
      <w:smartTag w:uri="urn:schemas-microsoft-com:office:smarttags" w:element="chmetcnv">
        <w:smartTagPr>
          <w:attr w:name="UnitName" w:val="m3"/>
          <w:attr w:name="SourceValue" w:val=".672"/>
          <w:attr w:name="HasSpace" w:val="False"/>
          <w:attr w:name="Negative" w:val="False"/>
          <w:attr w:name="NumberType" w:val="1"/>
          <w:attr w:name="TCSC" w:val="0"/>
        </w:smartTagPr>
        <w:r w:rsidR="002D4B0D" w:rsidRPr="002D4B0D">
          <w:t>0.672</w:t>
        </w:r>
        <w:r w:rsidR="002D4B0D" w:rsidRPr="002D4B0D">
          <w:rPr>
            <w:i/>
          </w:rPr>
          <w:t>m</w:t>
        </w:r>
        <w:r w:rsidR="002D4B0D" w:rsidRPr="002D4B0D">
          <w:rPr>
            <w:vertAlign w:val="superscript"/>
          </w:rPr>
          <w:t>3</w:t>
        </w:r>
      </w:smartTag>
    </w:p>
    <w:p w:rsidR="00BF66E7" w:rsidRPr="002D4B0D" w:rsidRDefault="00BF66E7" w:rsidP="0055292C">
      <w:pPr>
        <w:snapToGrid w:val="0"/>
        <w:ind w:firstLineChars="200" w:firstLine="420"/>
      </w:pPr>
      <w:r w:rsidRPr="002D4B0D">
        <w:t>C</w:t>
      </w:r>
      <w:r w:rsidRPr="002D4B0D">
        <w:t>．</w:t>
      </w:r>
      <w:smartTag w:uri="urn:schemas-microsoft-com:office:smarttags" w:element="chmetcnv">
        <w:smartTagPr>
          <w:attr w:name="UnitName" w:val="m"/>
          <w:attr w:name="SourceValue" w:val="38.4"/>
          <w:attr w:name="HasSpace" w:val="False"/>
          <w:attr w:name="Negative" w:val="False"/>
          <w:attr w:name="NumberType" w:val="1"/>
          <w:attr w:name="TCSC" w:val="0"/>
        </w:smartTagPr>
        <w:r w:rsidR="002D4B0D" w:rsidRPr="002D4B0D">
          <w:t>38.4</w:t>
        </w:r>
        <w:r w:rsidR="002D4B0D" w:rsidRPr="002D4B0D">
          <w:rPr>
            <w:i/>
          </w:rPr>
          <w:t>m</w:t>
        </w:r>
      </w:smartTag>
      <w:r w:rsidR="002D4B0D" w:rsidRPr="002D4B0D">
        <w:t xml:space="preserve">  1.29×10</w:t>
      </w:r>
      <w:smartTag w:uri="urn:schemas-microsoft-com:office:smarttags" w:element="chmetcnv">
        <w:smartTagPr>
          <w:attr w:name="UnitName" w:val="m3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="002D4B0D" w:rsidRPr="002D4B0D">
          <w:rPr>
            <w:vertAlign w:val="superscript"/>
          </w:rPr>
          <w:t>-2</w:t>
        </w:r>
        <w:r w:rsidR="002D4B0D" w:rsidRPr="002D4B0D">
          <w:rPr>
            <w:i/>
          </w:rPr>
          <w:t>m</w:t>
        </w:r>
        <w:r w:rsidR="002D4B0D" w:rsidRPr="002D4B0D">
          <w:rPr>
            <w:vertAlign w:val="superscript"/>
          </w:rPr>
          <w:t>3</w:t>
        </w:r>
      </w:smartTag>
      <w:r w:rsidR="002D4B0D" w:rsidRPr="002D4B0D">
        <w:t xml:space="preserve">        </w:t>
      </w:r>
      <w:r w:rsidRPr="002D4B0D">
        <w:t xml:space="preserve">  D</w:t>
      </w:r>
      <w:r w:rsidRPr="002D4B0D">
        <w:t>．</w:t>
      </w:r>
      <w:smartTag w:uri="urn:schemas-microsoft-com:office:smarttags" w:element="chmetcnv">
        <w:smartTagPr>
          <w:attr w:name="UnitName" w:val="m"/>
          <w:attr w:name="SourceValue" w:val="38.4"/>
          <w:attr w:name="HasSpace" w:val="False"/>
          <w:attr w:name="Negative" w:val="False"/>
          <w:attr w:name="NumberType" w:val="1"/>
          <w:attr w:name="TCSC" w:val="0"/>
        </w:smartTagPr>
        <w:r w:rsidR="002D4B0D" w:rsidRPr="002D4B0D">
          <w:t>38.4</w:t>
        </w:r>
        <w:r w:rsidR="002D4B0D" w:rsidRPr="002D4B0D">
          <w:rPr>
            <w:i/>
          </w:rPr>
          <w:t>m</w:t>
        </w:r>
      </w:smartTag>
      <w:r w:rsidR="002D4B0D" w:rsidRPr="002D4B0D">
        <w:t xml:space="preserve">   </w:t>
      </w:r>
      <w:smartTag w:uri="urn:schemas-microsoft-com:office:smarttags" w:element="chmetcnv">
        <w:smartTagPr>
          <w:attr w:name="UnitName" w:val="m3"/>
          <w:attr w:name="SourceValue" w:val=".776"/>
          <w:attr w:name="HasSpace" w:val="False"/>
          <w:attr w:name="Negative" w:val="False"/>
          <w:attr w:name="NumberType" w:val="1"/>
          <w:attr w:name="TCSC" w:val="0"/>
        </w:smartTagPr>
        <w:r w:rsidR="002D4B0D" w:rsidRPr="002D4B0D">
          <w:t>0.776</w:t>
        </w:r>
        <w:r w:rsidR="002D4B0D" w:rsidRPr="002D4B0D">
          <w:rPr>
            <w:i/>
          </w:rPr>
          <w:t>m</w:t>
        </w:r>
        <w:r w:rsidR="002D4B0D" w:rsidRPr="002D4B0D">
          <w:rPr>
            <w:vertAlign w:val="superscript"/>
          </w:rPr>
          <w:t>3</w:t>
        </w:r>
      </w:smartTag>
    </w:p>
    <w:p w:rsidR="00A16344" w:rsidRPr="002D4B0D" w:rsidRDefault="00A16344" w:rsidP="00A16344">
      <w:pPr>
        <w:rPr>
          <w:rFonts w:hint="eastAsia"/>
          <w:color w:val="0000FF"/>
        </w:rPr>
      </w:pPr>
      <w:r w:rsidRPr="002D4B0D">
        <w:rPr>
          <w:rFonts w:hint="eastAsia"/>
          <w:color w:val="0000FF"/>
        </w:rPr>
        <w:t>【答案】</w:t>
      </w:r>
      <w:r w:rsidR="00982010">
        <w:rPr>
          <w:rFonts w:hint="eastAsia"/>
          <w:color w:val="0000FF"/>
        </w:rPr>
        <w:t>A</w:t>
      </w:r>
    </w:p>
    <w:p w:rsidR="00974680" w:rsidRDefault="00A16344" w:rsidP="00982010">
      <w:pPr>
        <w:snapToGrid w:val="0"/>
        <w:ind w:left="840" w:hangingChars="400" w:hanging="840"/>
        <w:rPr>
          <w:rFonts w:hint="eastAsia"/>
        </w:rPr>
      </w:pPr>
      <w:r w:rsidRPr="002D4B0D">
        <w:rPr>
          <w:rFonts w:hint="eastAsia"/>
          <w:color w:val="0000FF"/>
        </w:rPr>
        <w:t>【解析】</w:t>
      </w:r>
      <w:r w:rsidR="00982010" w:rsidRPr="0055292C">
        <w:rPr>
          <w:rFonts w:hint="eastAsia"/>
          <w:color w:val="0000FF"/>
        </w:rPr>
        <w:t>水离开喷口时竖直分速度为</w:t>
      </w:r>
      <w:r w:rsidR="00982010" w:rsidRPr="0055292C">
        <w:rPr>
          <w:position w:val="-12"/>
        </w:rPr>
        <w:object w:dxaOrig="2240" w:dyaOrig="380">
          <v:shape id="_x0000_i1052" type="#_x0000_t75" style="width:112.05pt;height:19.1pt" o:ole="">
            <v:imagedata r:id="rId79" o:title=""/>
          </v:shape>
          <o:OLEObject Type="Embed" ProgID="Equation.DSMT4" ShapeID="_x0000_i1052" DrawAspect="Content" ObjectID="_1804089952" r:id="rId80"/>
        </w:object>
      </w:r>
      <w:r w:rsidR="00982010" w:rsidRPr="0055292C">
        <w:rPr>
          <w:rFonts w:hint="eastAsia"/>
          <w:color w:val="0000FF"/>
        </w:rPr>
        <w:t>，在竖直方向上升的高度</w:t>
      </w:r>
      <w:hyperlink r:id="rId81" w:history="1">
        <w:r w:rsidR="00982010" w:rsidRPr="0055292C">
          <w:rPr>
            <w:color w:val="0000FF"/>
            <w:position w:val="-28"/>
          </w:rPr>
          <w:object w:dxaOrig="1680" w:dyaOrig="700">
            <v:shape id="_x0000_i1053" type="#_x0000_t75" style="width:83.9pt;height:35.05pt" o:ole="">
              <v:imagedata r:id="rId82" o:title=""/>
            </v:shape>
            <o:OLEObject Type="Embed" ProgID="Equation.DSMT4" ShapeID="_x0000_i1053" DrawAspect="Content" ObjectID="_1804089953" r:id="rId83"/>
          </w:object>
        </w:r>
      </w:hyperlink>
      <w:r w:rsidR="00982010">
        <w:rPr>
          <w:rFonts w:hint="eastAsia"/>
          <w:color w:val="0000FF"/>
        </w:rPr>
        <w:t>，</w:t>
      </w:r>
      <w:r w:rsidR="00982010" w:rsidRPr="0055292C">
        <w:rPr>
          <w:rFonts w:hint="eastAsia"/>
          <w:color w:val="0000FF"/>
        </w:rPr>
        <w:t>水</w:t>
      </w:r>
      <w:r w:rsidR="00974680" w:rsidRPr="00974680">
        <w:rPr>
          <w:rFonts w:hint="eastAsia"/>
          <w:color w:val="0000FF"/>
        </w:rPr>
        <w:t>离开喷口</w:t>
      </w:r>
      <w:r w:rsidR="00982010">
        <w:rPr>
          <w:rFonts w:hint="eastAsia"/>
          <w:color w:val="0000FF"/>
        </w:rPr>
        <w:t>到</w:t>
      </w:r>
      <w:r w:rsidR="00982010" w:rsidRPr="00982010">
        <w:rPr>
          <w:rFonts w:hint="eastAsia"/>
          <w:color w:val="0000FF"/>
        </w:rPr>
        <w:t>达着火位置</w:t>
      </w:r>
      <w:r w:rsidR="00982010">
        <w:rPr>
          <w:rFonts w:hint="eastAsia"/>
          <w:color w:val="0000FF"/>
        </w:rPr>
        <w:t>所用时间</w:t>
      </w:r>
      <w:r w:rsidR="00974680">
        <w:rPr>
          <w:rFonts w:hint="eastAsia"/>
          <w:color w:val="0000FF"/>
        </w:rPr>
        <w:t>为</w:t>
      </w:r>
      <w:hyperlink r:id="rId84" w:history="1">
        <w:r w:rsidR="00982010" w:rsidRPr="00982010">
          <w:rPr>
            <w:color w:val="0000FF"/>
            <w:position w:val="-28"/>
          </w:rPr>
          <w:object w:dxaOrig="1300" w:dyaOrig="660">
            <v:shape id="_x0000_i1054" type="#_x0000_t75" style="width:65.1pt;height:32.85pt" o:ole="">
              <v:imagedata r:id="rId85" o:title=""/>
            </v:shape>
            <o:OLEObject Type="Embed" ProgID="Equation.DSMT4" ShapeID="_x0000_i1054" DrawAspect="Content" ObjectID="_1804089954" r:id="rId86"/>
          </w:object>
        </w:r>
      </w:hyperlink>
      <w:r w:rsidR="00982010">
        <w:rPr>
          <w:rFonts w:hint="eastAsia"/>
          <w:color w:val="0000FF"/>
        </w:rPr>
        <w:t>，</w:t>
      </w:r>
      <w:r w:rsidR="00982010" w:rsidRPr="00982010">
        <w:rPr>
          <w:rFonts w:hint="eastAsia"/>
          <w:color w:val="0000FF"/>
        </w:rPr>
        <w:t>空中水柱的水量为</w:t>
      </w:r>
      <w:r w:rsidR="00974680" w:rsidRPr="00982010">
        <w:rPr>
          <w:position w:val="-24"/>
        </w:rPr>
        <w:object w:dxaOrig="2260" w:dyaOrig="620">
          <v:shape id="_x0000_i1055" type="#_x0000_t75" style="width:113pt;height:31pt" o:ole="">
            <v:imagedata r:id="rId87" o:title=""/>
          </v:shape>
          <o:OLEObject Type="Embed" ProgID="Equation.DSMT4" ShapeID="_x0000_i1055" DrawAspect="Content" ObjectID="_1804089955" r:id="rId88"/>
        </w:object>
      </w:r>
    </w:p>
    <w:p w:rsidR="00A16344" w:rsidRPr="00982010" w:rsidRDefault="00736932" w:rsidP="00974680">
      <w:pPr>
        <w:snapToGrid w:val="0"/>
        <w:ind w:leftChars="400" w:left="840"/>
        <w:rPr>
          <w:rFonts w:hint="eastAsia"/>
          <w:color w:val="0000FF"/>
        </w:rPr>
      </w:pPr>
      <w:r>
        <w:rPr>
          <w:noProof/>
        </w:rPr>
        <w:pict>
          <v:group id="_x0000_s1831" style="position:absolute;left:0;text-align:left;margin-left:370.9pt;margin-top:4.1pt;width:122.6pt;height:88.2pt;z-index:251651584" coordorigin="2496,6937" coordsize="2452,1764">
            <v:line id="_x0000_s1832" style="position:absolute;flip:x" from="2518,6943" to="3716,7872"/>
            <v:line id="_x0000_s1833" style="position:absolute" from="3718,6943" to="4917,7872"/>
            <v:line id="_x0000_s1834" style="position:absolute" from="2520,7867" to="2521,8548"/>
            <v:line id="_x0000_s1835" style="position:absolute" from="4921,7876" to="4922,8551"/>
            <v:line id="_x0000_s1836" style="position:absolute" from="2520,8547" to="4921,8548"/>
            <v:group id="xjhzja16" o:spid="_x0000_s1837" style="position:absolute;left:2910;top:8383;width:103;height:312;flip:x" coordorigin="2322,1653" coordsize="315,468">
              <v:rect id="_x0000_s1838" style="position:absolute;left:2322;top:1653;width:315;height:468;visibility:visible" stroked="f"/>
              <v:line id="_x0000_s1839" style="position:absolute;visibility:visible" from="2322,1733" to="2322,2045" strokeweight="1.5pt"/>
              <v:line id="_x0000_s1840" style="position:absolute;visibility:visible" from="2637,1653" to="2637,2121"/>
            </v:group>
            <v:group id="xjhzja18" o:spid="_x0000_s1841" style="position:absolute;left:3460;top:8389;width:272;height:312" coordorigin="3248,4092" coordsize="362,312">
              <v:rect id="_x0000_s1842" style="position:absolute;left:3248;top:4092;width:362;height:312;visibility:visible" stroked="f"/>
              <v:group id="_x0000_s1843" style="position:absolute;left:3248;top:4092;width:362;height:156" coordorigin="2162,3936" coordsize="362,156">
                <v:line id="_x0000_s1844" style="position:absolute;flip:y;visibility:visible" from="2162,3936" to="2524,4092">
                  <v:stroke startarrow="oval" startarrowwidth="narrow" startarrowlength="short" endarrowwidth="narrow" endarrowlength="short"/>
                </v:line>
                <v:line id="_x0000_s1845" style="position:absolute;visibility:visible" from="2524,4092" to="2524,4092">
                  <v:stroke startarrow="oval" startarrowwidth="narrow" startarrowlength="short" endarrow="oval" endarrowwidth="narrow" endarrowlength="short"/>
                </v:line>
              </v:group>
            </v:group>
            <v:rect id="_x0000_s1846" href="http://blog.sina.com.cn/hfwq" style="position:absolute;left:4170;top:8471;width:470;height:142;flip:x;visibility:visible" o:button="t">
              <v:fill o:detectmouseclick="t"/>
            </v:rect>
            <v:line id="_x0000_s1847" style="position:absolute;flip:x" from="4402,8311" to="4410,8476">
              <v:stroke endarrow="block" endarrowwidth="narrow" endarrowlength="short"/>
            </v:line>
            <v:line id="_x0000_s1848" style="position:absolute" from="4410,8311" to="4920,8312"/>
            <v:line id="_x0000_s1849" style="position:absolute" from="2520,8056" to="4912,8057"/>
            <v:rect id="_x0000_s1850" href="http://blog.sina.com.cn/hfwq" style="position:absolute;left:2730;top:8017;width:1974;height:75" o:button="t">
              <v:fill o:detectmouseclick="t"/>
            </v:rect>
            <v:line id="_x0000_s1851" style="position:absolute;flip:x" from="3180,7855" to="3188,8020">
              <v:stroke endarrow="block" endarrowwidth="narrow" endarrowlength="short"/>
            </v:line>
            <v:shape id="_x0000_s1852" style="position:absolute;left:3186;top:7579;width:548;height:273" coordsize="511,195" path="m1,195c,155,,115,37,90,74,65,167,36,225,45v58,9,117,89,158,99c424,154,452,129,473,105,494,81,505,18,511,e" filled="f">
              <v:path arrowok="t"/>
            </v:shape>
            <v:line id="_x0000_s1853" style="position:absolute" from="3714,6937" to="3722,7285"/>
            <v:oval id="_x0000_s1854" style="position:absolute;left:3564;top:7276;width:306;height:312"/>
            <v:shape id="_x0000_s1855" type="#_x0000_t202" href="http://blog.sina.com.cn/hfwq" style="position:absolute;left:3490;top:7213;width:510;height:391" o:button="t" filled="f" stroked="f">
              <v:fill o:detectmouseclick="t"/>
              <v:textbox>
                <w:txbxContent>
                  <w:p w:rsidR="0033785B" w:rsidRDefault="0033785B" w:rsidP="006A3AB1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1856" type="#_x0000_t202" style="position:absolute;left:2530;top:7669;width:510;height:391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 w:rsidRPr="009D5A55"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rect id="_x0000_s1857" style="position:absolute;left:2882;top:7351;width:468;height:108;rotation:-2422857fd"/>
            <v:rect id="_x0000_s1858" style="position:absolute;left:4096;top:7360;width:468;height:108;rotation:-2422857fd;flip:x"/>
            <v:shape id="_x0000_s1859" type="#_x0000_t202" style="position:absolute;left:4420;top:7684;width:510;height:391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shape id="_x0000_s1860" type="#_x0000_t202" style="position:absolute;left:2954;top:7965;width:510;height:391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861" type="#_x0000_t202" style="position:absolute;left:2734;top:7024;width:690;height:489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9D5A55">
                      <w:rPr>
                        <w:rFonts w:hint="eastAsia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862" type="#_x0000_t202" style="position:absolute;left:4240;top:7063;width:540;height:489" filled="f" stroked="f">
              <v:textbox>
                <w:txbxContent>
                  <w:p w:rsidR="0033785B" w:rsidRPr="009D5A55" w:rsidRDefault="0033785B" w:rsidP="006A3AB1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  <w:r w:rsidRPr="009D5A55">
                      <w:rPr>
                        <w:rFonts w:hint="eastAsia"/>
                        <w:i/>
                        <w:vertAlign w:val="subscript"/>
                      </w:rPr>
                      <w:t>x</w:t>
                    </w:r>
                  </w:p>
                </w:txbxContent>
              </v:textbox>
            </v:shape>
            <v:oval id="_x0000_s1863" style="position:absolute;left:4896;top:8035;width:52;height:52" fillcolor="black"/>
            <v:oval id="_x0000_s1864" style="position:absolute;left:2496;top:8032;width:52;height:52" fillcolor="black"/>
            <v:oval id="_x0000_s1865" style="position:absolute;left:4896;top:8283;width:52;height:52" fillcolor="black"/>
            <w10:wrap type="square"/>
          </v:group>
        </w:pict>
      </w:r>
      <w:r w:rsidR="00974680" w:rsidRPr="00974680">
        <w:rPr>
          <w:position w:val="-6"/>
        </w:rPr>
        <w:object w:dxaOrig="1480" w:dyaOrig="320">
          <v:shape id="_x0000_i1056" type="#_x0000_t75" style="width:73.9pt;height:15.95pt" o:ole="">
            <v:imagedata r:id="rId89" o:title=""/>
          </v:shape>
          <o:OLEObject Type="Embed" ProgID="Equation.DSMT4" ShapeID="_x0000_i1056" DrawAspect="Content" ObjectID="_1804089956" r:id="rId90"/>
        </w:object>
      </w:r>
      <w:r w:rsidR="00982010">
        <w:rPr>
          <w:rFonts w:hint="eastAsia"/>
          <w:color w:val="0000FF"/>
        </w:rPr>
        <w:t>。正确选项：</w:t>
      </w:r>
      <w:r w:rsidR="00982010">
        <w:rPr>
          <w:rFonts w:hint="eastAsia"/>
          <w:color w:val="0000FF"/>
        </w:rPr>
        <w:t>A</w:t>
      </w:r>
    </w:p>
    <w:p w:rsidR="00BF66E7" w:rsidRDefault="00BF66E7" w:rsidP="002D4B0D">
      <w:pPr>
        <w:snapToGrid w:val="0"/>
        <w:rPr>
          <w:rFonts w:hint="eastAsia"/>
        </w:rPr>
      </w:pPr>
      <w:r w:rsidRPr="00D16F4B">
        <w:t>19</w:t>
      </w:r>
      <w:r w:rsidRPr="00D16F4B">
        <w:t>．</w:t>
      </w:r>
      <w:r w:rsidR="002D4B0D">
        <w:rPr>
          <w:rFonts w:hint="eastAsia"/>
        </w:rPr>
        <w:t>用图示的电路可以测量电阻的阻值。图中</w:t>
      </w:r>
      <w:r w:rsidR="002D4B0D" w:rsidRPr="006A3AB1">
        <w:rPr>
          <w:rFonts w:hint="eastAsia"/>
          <w:i/>
        </w:rPr>
        <w:t>R</w:t>
      </w:r>
      <w:r w:rsidR="002D4B0D" w:rsidRPr="006E51FD">
        <w:rPr>
          <w:rFonts w:hint="eastAsia"/>
          <w:vertAlign w:val="subscript"/>
        </w:rPr>
        <w:t>x</w:t>
      </w:r>
      <w:r w:rsidR="002D4B0D">
        <w:rPr>
          <w:rFonts w:hint="eastAsia"/>
        </w:rPr>
        <w:t>是待测电阻，</w:t>
      </w:r>
      <w:r w:rsidR="002D4B0D" w:rsidRPr="005A0DF1">
        <w:rPr>
          <w:rFonts w:hint="eastAsia"/>
          <w:i/>
        </w:rPr>
        <w:t>R</w:t>
      </w:r>
      <w:r w:rsidR="002D4B0D">
        <w:rPr>
          <w:rFonts w:hint="eastAsia"/>
          <w:vertAlign w:val="subscript"/>
        </w:rPr>
        <w:t>0</w:t>
      </w:r>
      <w:r w:rsidR="002D4B0D">
        <w:rPr>
          <w:rFonts w:hint="eastAsia"/>
        </w:rPr>
        <w:t>是定值，</w:t>
      </w:r>
      <w:r w:rsidR="002D4B0D">
        <w:fldChar w:fldCharType="begin"/>
      </w:r>
      <w:r w:rsidR="002D4B0D">
        <w:instrText xml:space="preserve"> </w:instrText>
      </w:r>
      <w:r w:rsidR="002D4B0D">
        <w:rPr>
          <w:rFonts w:hint="eastAsia"/>
        </w:rPr>
        <w:instrText>eq \o\ac(</w:instrText>
      </w:r>
      <w:r w:rsidR="002D4B0D" w:rsidRPr="002D4B0D">
        <w:rPr>
          <w:rFonts w:ascii="宋体" w:hint="eastAsia"/>
          <w:position w:val="-4"/>
          <w:sz w:val="31"/>
        </w:rPr>
        <w:instrText>○</w:instrText>
      </w:r>
      <w:r w:rsidR="002D4B0D">
        <w:rPr>
          <w:rFonts w:hint="eastAsia"/>
        </w:rPr>
        <w:instrText>,G)</w:instrText>
      </w:r>
      <w:r w:rsidR="002D4B0D">
        <w:fldChar w:fldCharType="end"/>
      </w:r>
      <w:r w:rsidR="002D4B0D">
        <w:rPr>
          <w:rFonts w:hint="eastAsia"/>
        </w:rPr>
        <w:t>是灵敏度很高的电流表，</w:t>
      </w:r>
      <w:r w:rsidR="002D4B0D" w:rsidRPr="006A3AB1">
        <w:rPr>
          <w:rFonts w:hint="eastAsia"/>
          <w:i/>
        </w:rPr>
        <w:t>MN</w:t>
      </w:r>
      <w:r w:rsidR="002D4B0D">
        <w:rPr>
          <w:rFonts w:hint="eastAsia"/>
        </w:rPr>
        <w:t>是一段均匀的电阻丝。闭合开关，改变滑动头</w:t>
      </w:r>
      <w:r w:rsidR="002D4B0D" w:rsidRPr="006A3AB1">
        <w:rPr>
          <w:rFonts w:hint="eastAsia"/>
          <w:i/>
        </w:rPr>
        <w:t>P</w:t>
      </w:r>
      <w:r w:rsidR="002D4B0D">
        <w:rPr>
          <w:rFonts w:hint="eastAsia"/>
        </w:rPr>
        <w:t>的位置，当通过电流表</w:t>
      </w:r>
      <w:r w:rsidR="002D4B0D">
        <w:fldChar w:fldCharType="begin"/>
      </w:r>
      <w:r w:rsidR="002D4B0D">
        <w:instrText xml:space="preserve"> </w:instrText>
      </w:r>
      <w:r w:rsidR="002D4B0D">
        <w:rPr>
          <w:rFonts w:hint="eastAsia"/>
        </w:rPr>
        <w:instrText>eq \o\ac(</w:instrText>
      </w:r>
      <w:r w:rsidR="002D4B0D" w:rsidRPr="002D4B0D">
        <w:rPr>
          <w:rFonts w:ascii="宋体" w:hint="eastAsia"/>
          <w:position w:val="-4"/>
          <w:sz w:val="31"/>
        </w:rPr>
        <w:instrText>○</w:instrText>
      </w:r>
      <w:r w:rsidR="002D4B0D">
        <w:rPr>
          <w:rFonts w:hint="eastAsia"/>
        </w:rPr>
        <w:instrText>,G)</w:instrText>
      </w:r>
      <w:r w:rsidR="002D4B0D">
        <w:fldChar w:fldCharType="end"/>
      </w:r>
      <w:r w:rsidR="002D4B0D">
        <w:rPr>
          <w:rFonts w:hint="eastAsia"/>
        </w:rPr>
        <w:t>的电流为零时，测得</w:t>
      </w:r>
      <w:r w:rsidR="002D4B0D" w:rsidRPr="006E51FD">
        <w:rPr>
          <w:position w:val="-12"/>
        </w:rPr>
        <w:object w:dxaOrig="780" w:dyaOrig="360">
          <v:shape id="_x0000_i1057" type="#_x0000_t75" style="width:39.15pt;height:18.15pt" o:ole="">
            <v:imagedata r:id="rId91" o:title=""/>
          </v:shape>
          <o:OLEObject Type="Embed" ProgID="Equation.DSMT4" ShapeID="_x0000_i1057" DrawAspect="Content" ObjectID="_1804089957" r:id="rId92"/>
        </w:object>
      </w:r>
      <w:r w:rsidR="002D4B0D">
        <w:rPr>
          <w:rFonts w:hint="eastAsia"/>
        </w:rPr>
        <w:t>，</w:t>
      </w:r>
      <w:r w:rsidR="002D4B0D" w:rsidRPr="006E51FD">
        <w:rPr>
          <w:position w:val="-12"/>
        </w:rPr>
        <w:object w:dxaOrig="780" w:dyaOrig="360">
          <v:shape id="_x0000_i1058" type="#_x0000_t75" style="width:39.15pt;height:18.15pt" o:ole="">
            <v:imagedata r:id="rId93" o:title=""/>
          </v:shape>
          <o:OLEObject Type="Embed" ProgID="Equation.DSMT4" ShapeID="_x0000_i1058" DrawAspect="Content" ObjectID="_1804089958" r:id="rId94"/>
        </w:object>
      </w:r>
      <w:r w:rsidR="002D4B0D">
        <w:rPr>
          <w:rFonts w:hint="eastAsia"/>
        </w:rPr>
        <w:t>，则</w:t>
      </w:r>
      <w:r w:rsidR="002D4B0D" w:rsidRPr="006A3AB1">
        <w:rPr>
          <w:rFonts w:hint="eastAsia"/>
          <w:i/>
        </w:rPr>
        <w:t>R</w:t>
      </w:r>
      <w:r w:rsidR="002D4B0D" w:rsidRPr="006E51FD">
        <w:rPr>
          <w:rFonts w:hint="eastAsia"/>
          <w:vertAlign w:val="subscript"/>
        </w:rPr>
        <w:t>x</w:t>
      </w:r>
      <w:r w:rsidR="002D4B0D">
        <w:rPr>
          <w:rFonts w:hint="eastAsia"/>
        </w:rPr>
        <w:t>的阻值为</w:t>
      </w:r>
    </w:p>
    <w:p w:rsidR="00BF66E7" w:rsidRPr="00C81C5F" w:rsidRDefault="00BF66E7" w:rsidP="002D4B0D">
      <w:pPr>
        <w:snapToGrid w:val="0"/>
        <w:rPr>
          <w:rFonts w:hint="eastAsia"/>
          <w:color w:val="0000FF"/>
        </w:rPr>
      </w:pPr>
      <w:r>
        <w:rPr>
          <w:rFonts w:hint="eastAsia"/>
        </w:rPr>
        <w:t xml:space="preserve">    </w:t>
      </w:r>
      <w:r w:rsidRPr="00D16F4B">
        <w:t>A</w:t>
      </w:r>
      <w:r w:rsidRPr="00D16F4B">
        <w:t>．</w:t>
      </w:r>
      <w:r w:rsidR="002D4B0D" w:rsidRPr="006E51FD">
        <w:rPr>
          <w:position w:val="-30"/>
        </w:rPr>
        <w:object w:dxaOrig="520" w:dyaOrig="680">
          <v:shape id="_x0000_i1059" type="#_x0000_t75" style="width:26pt;height:34.1pt" o:ole="">
            <v:imagedata r:id="rId95" o:title=""/>
          </v:shape>
          <o:OLEObject Type="Embed" ProgID="Equation.DSMT4" ShapeID="_x0000_i1059" DrawAspect="Content" ObjectID="_1804089959" r:id="rId96"/>
        </w:object>
      </w:r>
      <w:r w:rsidR="002D4B0D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hyperlink r:id="rId97" w:history="1">
        <w:r w:rsidR="002D4B0D" w:rsidRPr="006E51FD">
          <w:rPr>
            <w:position w:val="-30"/>
          </w:rPr>
          <w:object w:dxaOrig="859" w:dyaOrig="680">
            <v:shape id="_x0000_i1060" type="#_x0000_t75" style="width:42.9pt;height:34.1pt" o:ole="">
              <v:imagedata r:id="rId98" o:title=""/>
            </v:shape>
            <o:OLEObject Type="Embed" ProgID="Equation.DSMT4" ShapeID="_x0000_i1060" DrawAspect="Content" ObjectID="_1804089960" r:id="rId99"/>
          </w:object>
        </w:r>
      </w:hyperlink>
      <w:r w:rsidR="002D4B0D">
        <w:rPr>
          <w:rFonts w:hint="eastAsia"/>
        </w:rPr>
        <w:t xml:space="preserve">   </w:t>
      </w:r>
      <w:r w:rsidRPr="00D16F4B">
        <w:t xml:space="preserve"> C</w:t>
      </w:r>
      <w:r w:rsidRPr="00D16F4B">
        <w:t>．</w:t>
      </w:r>
      <w:r w:rsidR="002D4B0D" w:rsidRPr="006E51FD">
        <w:rPr>
          <w:position w:val="-30"/>
        </w:rPr>
        <w:object w:dxaOrig="520" w:dyaOrig="680">
          <v:shape id="_x0000_i1061" type="#_x0000_t75" style="width:26pt;height:34.1pt" o:ole="">
            <v:imagedata r:id="rId100" o:title=""/>
          </v:shape>
          <o:OLEObject Type="Embed" ProgID="Equation.DSMT4" ShapeID="_x0000_i1061" DrawAspect="Content" ObjectID="_1804089961" r:id="rId101"/>
        </w:object>
      </w:r>
      <w:r w:rsidR="002D4B0D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hyperlink r:id="rId102" w:history="1">
        <w:r w:rsidR="002D4B0D" w:rsidRPr="006E51FD">
          <w:rPr>
            <w:position w:val="-30"/>
          </w:rPr>
          <w:object w:dxaOrig="859" w:dyaOrig="680">
            <v:shape id="_x0000_i1062" type="#_x0000_t75" style="width:42.9pt;height:34.1pt" o:ole="">
              <v:imagedata r:id="rId103" o:title=""/>
            </v:shape>
            <o:OLEObject Type="Embed" ProgID="Equation.DSMT4" ShapeID="_x0000_i1062" DrawAspect="Content" ObjectID="_1804089962" r:id="rId104"/>
          </w:object>
        </w:r>
      </w:hyperlink>
    </w:p>
    <w:p w:rsidR="00A16344" w:rsidRPr="002D4B0D" w:rsidRDefault="00A16344" w:rsidP="00A16344">
      <w:pPr>
        <w:rPr>
          <w:rFonts w:hint="eastAsia"/>
          <w:color w:val="0000FF"/>
        </w:rPr>
      </w:pPr>
      <w:r w:rsidRPr="002D4B0D">
        <w:rPr>
          <w:rFonts w:hint="eastAsia"/>
          <w:color w:val="0000FF"/>
        </w:rPr>
        <w:lastRenderedPageBreak/>
        <w:t>【答案】</w:t>
      </w:r>
      <w:r w:rsidR="00585E95">
        <w:rPr>
          <w:rFonts w:hint="eastAsia"/>
          <w:color w:val="0000FF"/>
        </w:rPr>
        <w:t>C</w:t>
      </w:r>
    </w:p>
    <w:p w:rsidR="00A16344" w:rsidRPr="005A0DF1" w:rsidRDefault="00A16344" w:rsidP="00A16344">
      <w:pPr>
        <w:rPr>
          <w:rFonts w:hint="eastAsia"/>
        </w:rPr>
      </w:pPr>
      <w:r w:rsidRPr="002D4B0D">
        <w:rPr>
          <w:rFonts w:hint="eastAsia"/>
          <w:color w:val="0000FF"/>
        </w:rPr>
        <w:t>【解析】</w:t>
      </w:r>
      <w:r w:rsidR="001A672C" w:rsidRPr="001A672C">
        <w:rPr>
          <w:rFonts w:hint="eastAsia"/>
          <w:color w:val="0000FF"/>
        </w:rPr>
        <w:t>通过电流表</w:t>
      </w:r>
      <w:r w:rsidR="001A672C" w:rsidRPr="001A672C">
        <w:rPr>
          <w:color w:val="0000FF"/>
        </w:rPr>
        <w:fldChar w:fldCharType="begin"/>
      </w:r>
      <w:r w:rsidR="001A672C" w:rsidRPr="001A672C">
        <w:rPr>
          <w:color w:val="0000FF"/>
        </w:rPr>
        <w:instrText xml:space="preserve"> </w:instrText>
      </w:r>
      <w:r w:rsidR="001A672C" w:rsidRPr="001A672C">
        <w:rPr>
          <w:rFonts w:hint="eastAsia"/>
          <w:color w:val="0000FF"/>
        </w:rPr>
        <w:instrText>eq \o\ac(</w:instrText>
      </w:r>
      <w:r w:rsidR="001A672C" w:rsidRPr="001A672C">
        <w:rPr>
          <w:rFonts w:ascii="宋体" w:hint="eastAsia"/>
          <w:color w:val="0000FF"/>
          <w:position w:val="-4"/>
          <w:sz w:val="31"/>
        </w:rPr>
        <w:instrText>○</w:instrText>
      </w:r>
      <w:r w:rsidR="001A672C" w:rsidRPr="001A672C">
        <w:rPr>
          <w:rFonts w:hint="eastAsia"/>
          <w:color w:val="0000FF"/>
        </w:rPr>
        <w:instrText>,G)</w:instrText>
      </w:r>
      <w:r w:rsidR="001A672C" w:rsidRPr="001A672C">
        <w:rPr>
          <w:color w:val="0000FF"/>
        </w:rPr>
        <w:fldChar w:fldCharType="end"/>
      </w:r>
      <w:r w:rsidR="001A672C" w:rsidRPr="001A672C">
        <w:rPr>
          <w:rFonts w:hint="eastAsia"/>
          <w:color w:val="0000FF"/>
        </w:rPr>
        <w:t>的电流为零时</w:t>
      </w:r>
      <w:r w:rsidR="001A672C">
        <w:rPr>
          <w:rFonts w:hint="eastAsia"/>
          <w:color w:val="0000FF"/>
        </w:rPr>
        <w:t>，</w:t>
      </w:r>
      <w:r w:rsidR="005A0DF1">
        <w:rPr>
          <w:rFonts w:hint="eastAsia"/>
          <w:color w:val="0000FF"/>
        </w:rPr>
        <w:t>P</w:t>
      </w:r>
      <w:r w:rsidR="005A0DF1">
        <w:rPr>
          <w:rFonts w:hint="eastAsia"/>
          <w:color w:val="0000FF"/>
        </w:rPr>
        <w:t>点的电势与</w:t>
      </w:r>
      <w:r w:rsidR="005A0DF1" w:rsidRPr="00585E95">
        <w:rPr>
          <w:rFonts w:hint="eastAsia"/>
          <w:i/>
          <w:color w:val="0000FF"/>
        </w:rPr>
        <w:t>R</w:t>
      </w:r>
      <w:r w:rsidR="005A0DF1" w:rsidRPr="00585E95">
        <w:rPr>
          <w:rFonts w:hint="eastAsia"/>
          <w:color w:val="0000FF"/>
          <w:vertAlign w:val="subscript"/>
        </w:rPr>
        <w:t>0</w:t>
      </w:r>
      <w:r w:rsidR="005A0DF1" w:rsidRPr="00585E95">
        <w:rPr>
          <w:rFonts w:hint="eastAsia"/>
          <w:color w:val="0000FF"/>
        </w:rPr>
        <w:t>和</w:t>
      </w:r>
      <w:r w:rsidR="005A0DF1" w:rsidRPr="00585E95">
        <w:rPr>
          <w:rFonts w:hint="eastAsia"/>
          <w:i/>
          <w:color w:val="0000FF"/>
        </w:rPr>
        <w:t>R</w:t>
      </w:r>
      <w:r w:rsidR="005A0DF1" w:rsidRPr="00585E95">
        <w:rPr>
          <w:rFonts w:hint="eastAsia"/>
          <w:color w:val="0000FF"/>
          <w:vertAlign w:val="subscript"/>
        </w:rPr>
        <w:t>x</w:t>
      </w:r>
      <w:r w:rsidR="00585E95" w:rsidRPr="00585E95">
        <w:rPr>
          <w:rFonts w:hint="eastAsia"/>
          <w:color w:val="0000FF"/>
        </w:rPr>
        <w:t>连接点的电势相等。则</w:t>
      </w:r>
      <w:hyperlink r:id="rId105" w:history="1">
        <w:r w:rsidR="00585E95" w:rsidRPr="00585E95">
          <w:rPr>
            <w:position w:val="-30"/>
          </w:rPr>
          <w:object w:dxaOrig="920" w:dyaOrig="680">
            <v:shape id="_x0000_i1063" type="#_x0000_t75" style="width:46pt;height:34.1pt" o:ole="">
              <v:imagedata r:id="rId106" o:title=""/>
            </v:shape>
            <o:OLEObject Type="Embed" ProgID="Equation.DSMT4" ShapeID="_x0000_i1063" DrawAspect="Content" ObjectID="_1804089963" r:id="rId107"/>
          </w:object>
        </w:r>
      </w:hyperlink>
      <w:r w:rsidR="00585E95" w:rsidRPr="00585E95">
        <w:rPr>
          <w:rFonts w:hint="eastAsia"/>
          <w:color w:val="0000FF"/>
        </w:rPr>
        <w:t>。</w:t>
      </w:r>
      <w:r w:rsidR="00585E95">
        <w:rPr>
          <w:rFonts w:hint="eastAsia"/>
          <w:color w:val="0000FF"/>
        </w:rPr>
        <w:t>又电阻丝的电阻</w:t>
      </w:r>
      <w:r w:rsidR="00585E95" w:rsidRPr="00585E95">
        <w:rPr>
          <w:color w:val="0000FF"/>
          <w:position w:val="-6"/>
        </w:rPr>
        <w:object w:dxaOrig="580" w:dyaOrig="279">
          <v:shape id="_x0000_i1064" type="#_x0000_t75" style="width:29.1pt;height:14.1pt" o:ole="">
            <v:imagedata r:id="rId108" o:title=""/>
          </v:shape>
          <o:OLEObject Type="Embed" ProgID="Equation.DSMT4" ShapeID="_x0000_i1064" DrawAspect="Content" ObjectID="_1804089964" r:id="rId109"/>
        </w:object>
      </w:r>
      <w:r w:rsidR="00585E95">
        <w:rPr>
          <w:rFonts w:hint="eastAsia"/>
          <w:color w:val="0000FF"/>
        </w:rPr>
        <w:t>，故</w:t>
      </w:r>
      <w:r w:rsidR="00585E95" w:rsidRPr="00585E95">
        <w:rPr>
          <w:color w:val="0000FF"/>
          <w:position w:val="-30"/>
        </w:rPr>
        <w:object w:dxaOrig="780" w:dyaOrig="680">
          <v:shape id="_x0000_i1065" type="#_x0000_t75" style="width:39.15pt;height:34.1pt" o:ole="">
            <v:imagedata r:id="rId110" o:title=""/>
          </v:shape>
          <o:OLEObject Type="Embed" ProgID="Equation.DSMT4" ShapeID="_x0000_i1065" DrawAspect="Content" ObjectID="_1804089965" r:id="rId111"/>
        </w:object>
      </w:r>
      <w:r w:rsidR="00585E95" w:rsidRPr="00585E95">
        <w:rPr>
          <w:rFonts w:hint="eastAsia"/>
          <w:color w:val="0000FF"/>
        </w:rPr>
        <w:t>，所以</w:t>
      </w:r>
      <w:r w:rsidR="00585E95" w:rsidRPr="00585E95">
        <w:rPr>
          <w:color w:val="0000FF"/>
          <w:position w:val="-30"/>
        </w:rPr>
        <w:object w:dxaOrig="999" w:dyaOrig="680">
          <v:shape id="_x0000_i1066" type="#_x0000_t75" style="width:50.1pt;height:34.1pt" o:ole="">
            <v:imagedata r:id="rId112" o:title=""/>
          </v:shape>
          <o:OLEObject Type="Embed" ProgID="Equation.DSMT4" ShapeID="_x0000_i1066" DrawAspect="Content" ObjectID="_1804089966" r:id="rId113"/>
        </w:object>
      </w:r>
      <w:r w:rsidR="00585E95">
        <w:rPr>
          <w:rFonts w:hint="eastAsia"/>
          <w:color w:val="0000FF"/>
        </w:rPr>
        <w:t>。正确选项：</w:t>
      </w:r>
      <w:r w:rsidR="00585E95">
        <w:rPr>
          <w:rFonts w:hint="eastAsia"/>
          <w:color w:val="0000FF"/>
        </w:rPr>
        <w:t>C</w:t>
      </w:r>
    </w:p>
    <w:p w:rsidR="00BF66E7" w:rsidRPr="00D16F4B" w:rsidRDefault="001F716A" w:rsidP="002D4B0D">
      <w:pPr>
        <w:snapToGrid w:val="0"/>
        <w:rPr>
          <w:rFonts w:hint="eastAsia"/>
        </w:rPr>
      </w:pPr>
      <w:r>
        <w:rPr>
          <w:noProof/>
        </w:rPr>
        <w:pict>
          <v:group id="_x0000_s1866" style="position:absolute;left:0;text-align:left;margin-left:372.75pt;margin-top:46.8pt;width:103.9pt;height:76.05pt;z-index:251652608" coordorigin="5902,8005" coordsize="2078,1521">
            <v:shape id="_x0000_s1867" type="#_x0000_t202" style="position:absolute;left:6794;top:8005;width:510;height:513" filled="f" stroked="f"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z</w:t>
                    </w:r>
                  </w:p>
                </w:txbxContent>
              </v:textbox>
            </v:shape>
            <v:oval id="_x0000_s1868" style="position:absolute;left:6838;top:8458;width:52;height:52" fillcolor="black"/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869" type="#_x0000_t7" style="position:absolute;left:5902;top:8791;width:2078;height:660" fillcolor="#ddd" strokecolor="#333">
              <v:stroke dashstyle="dash"/>
            </v:shape>
            <v:line id="_x0000_s1870" href="http://blog.sina.com.cn/hfwq" style="position:absolute" from="6846,9018" to="7656,9019" o:button="t">
              <v:stroke endarrow="block" endarrowwidth="narrow" endarrowlength="short"/>
            </v:line>
            <v:line id="_x0000_s1871" style="position:absolute;flip:y" from="6852,8173" to="6874,9004">
              <v:stroke endarrow="block" endarrowwidth="narrow" endarrowlength="short"/>
            </v:line>
            <v:line id="_x0000_s1872" style="position:absolute;flip:x" from="6562,9019" to="6854,9388">
              <v:stroke endarrow="block" endarrowwidth="narrow" endarrowlength="short"/>
            </v:line>
            <v:shape id="_x0000_s1873" type="#_x0000_t202" href="http://blog.sina.com.cn/hfwq" style="position:absolute;left:6256;top:9067;width:510;height:459" o:button="t" filled="f" stroked="f">
              <v:fill o:detectmouseclick="t"/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874" type="#_x0000_t202" style="position:absolute;left:7390;top:8641;width:510;height:600" filled="f" stroked="f"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  <v:shape id="_x0000_s1875" type="#_x0000_t202" href="http://blog.sina.com.cn/hfwq" style="position:absolute;left:6546;top:8233;width:510;height:519" o:button="t" filled="f" stroked="f">
              <v:fill o:detectmouseclick="t"/>
              <v:textbox>
                <w:txbxContent>
                  <w:p w:rsidR="0033785B" w:rsidRPr="009D5A55" w:rsidRDefault="0033785B" w:rsidP="001F716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q</w:t>
                    </w:r>
                  </w:p>
                </w:txbxContent>
              </v:textbox>
            </v:shape>
          </v:group>
        </w:pict>
      </w:r>
      <w:r w:rsidR="00BF66E7" w:rsidRPr="00D16F4B">
        <w:t>20</w:t>
      </w:r>
      <w:r w:rsidR="00BF66E7" w:rsidRPr="00D16F4B">
        <w:t>．</w:t>
      </w:r>
      <w:r w:rsidR="002D4B0D">
        <w:rPr>
          <w:rFonts w:hint="eastAsia"/>
        </w:rPr>
        <w:t>如图所示，</w:t>
      </w:r>
      <w:r w:rsidR="002D4B0D" w:rsidRPr="006E51FD">
        <w:rPr>
          <w:position w:val="-10"/>
        </w:rPr>
        <w:object w:dxaOrig="480" w:dyaOrig="320">
          <v:shape id="_x0000_i1067" type="#_x0000_t75" style="width:24.1pt;height:15.95pt" o:ole="">
            <v:imagedata r:id="rId114" o:title=""/>
          </v:shape>
          <o:OLEObject Type="Embed" ProgID="Equation.DSMT4" ShapeID="_x0000_i1067" DrawAspect="Content" ObjectID="_1804089967" r:id="rId115"/>
        </w:object>
      </w:r>
      <w:r w:rsidR="002D4B0D">
        <w:rPr>
          <w:rFonts w:hint="eastAsia"/>
        </w:rPr>
        <w:t>平面是无穷大导体的表面，该导体充满</w:t>
      </w:r>
      <w:r w:rsidR="002D4B0D" w:rsidRPr="006E51FD">
        <w:rPr>
          <w:position w:val="-6"/>
        </w:rPr>
        <w:object w:dxaOrig="540" w:dyaOrig="279">
          <v:shape id="_x0000_i1068" type="#_x0000_t75" style="width:26.9pt;height:14.1pt" o:ole="">
            <v:imagedata r:id="rId116" o:title=""/>
          </v:shape>
          <o:OLEObject Type="Embed" ProgID="Equation.DSMT4" ShapeID="_x0000_i1068" DrawAspect="Content" ObjectID="_1804089968" r:id="rId117"/>
        </w:object>
      </w:r>
      <w:r w:rsidR="002D4B0D">
        <w:rPr>
          <w:rFonts w:hint="eastAsia"/>
        </w:rPr>
        <w:t>的空间，</w:t>
      </w:r>
      <w:r w:rsidR="002D4B0D" w:rsidRPr="006E51FD">
        <w:rPr>
          <w:position w:val="-6"/>
        </w:rPr>
        <w:object w:dxaOrig="540" w:dyaOrig="279">
          <v:shape id="_x0000_i1069" type="#_x0000_t75" style="width:26.9pt;height:14.1pt" o:ole="">
            <v:imagedata r:id="rId118" o:title=""/>
          </v:shape>
          <o:OLEObject Type="Embed" ProgID="Equation.DSMT4" ShapeID="_x0000_i1069" DrawAspect="Content" ObjectID="_1804089969" r:id="rId119"/>
        </w:object>
      </w:r>
      <w:r w:rsidR="002D4B0D">
        <w:rPr>
          <w:rFonts w:hint="eastAsia"/>
        </w:rPr>
        <w:t>的空间为真空。将电荷为</w:t>
      </w:r>
      <w:r w:rsidR="002D4B0D" w:rsidRPr="00CF59C5">
        <w:rPr>
          <w:rFonts w:hint="eastAsia"/>
          <w:i/>
        </w:rPr>
        <w:t>q</w:t>
      </w:r>
      <w:r w:rsidR="002D4B0D">
        <w:rPr>
          <w:rFonts w:hint="eastAsia"/>
        </w:rPr>
        <w:t>的点电荷置于</w:t>
      </w:r>
      <w:r w:rsidR="002D4B0D">
        <w:rPr>
          <w:rFonts w:hint="eastAsia"/>
        </w:rPr>
        <w:t>z</w:t>
      </w:r>
      <w:r w:rsidR="002D4B0D">
        <w:rPr>
          <w:rFonts w:hint="eastAsia"/>
        </w:rPr>
        <w:t>轴上</w:t>
      </w:r>
      <w:r w:rsidR="002D4B0D">
        <w:rPr>
          <w:rFonts w:hint="eastAsia"/>
        </w:rPr>
        <w:t>z=</w:t>
      </w:r>
      <w:r w:rsidR="002D4B0D" w:rsidRPr="002D4B0D">
        <w:rPr>
          <w:rFonts w:hint="eastAsia"/>
          <w:i/>
        </w:rPr>
        <w:t>h</w:t>
      </w:r>
      <w:r w:rsidR="002D4B0D">
        <w:rPr>
          <w:rFonts w:hint="eastAsia"/>
        </w:rPr>
        <w:t>处，则在</w:t>
      </w:r>
      <w:r w:rsidR="002D4B0D" w:rsidRPr="006E51FD">
        <w:rPr>
          <w:position w:val="-10"/>
        </w:rPr>
        <w:object w:dxaOrig="480" w:dyaOrig="320">
          <v:shape id="_x0000_i1070" type="#_x0000_t75" style="width:24.1pt;height:15.95pt" o:ole="">
            <v:imagedata r:id="rId114" o:title=""/>
          </v:shape>
          <o:OLEObject Type="Embed" ProgID="Equation.DSMT4" ShapeID="_x0000_i1070" DrawAspect="Content" ObjectID="_1804089970" r:id="rId120"/>
        </w:object>
      </w:r>
      <w:r w:rsidR="002D4B0D">
        <w:rPr>
          <w:rFonts w:hint="eastAsia"/>
        </w:rPr>
        <w:t>平面上会产生感应电荷。空间任意一点处的电场皆是由点电荷</w:t>
      </w:r>
      <w:r w:rsidR="002D4B0D" w:rsidRPr="00CF59C5">
        <w:rPr>
          <w:rFonts w:hint="eastAsia"/>
          <w:i/>
        </w:rPr>
        <w:t>q</w:t>
      </w:r>
      <w:r w:rsidR="002D4B0D">
        <w:rPr>
          <w:rFonts w:hint="eastAsia"/>
        </w:rPr>
        <w:t>和导体表面上的感应电荷共同激发的。已知静电平衡时导体内部场强处处为零，则在</w:t>
      </w:r>
      <w:r w:rsidR="002D4B0D">
        <w:rPr>
          <w:rFonts w:hint="eastAsia"/>
        </w:rPr>
        <w:t>z</w:t>
      </w:r>
      <w:r w:rsidR="002D4B0D">
        <w:rPr>
          <w:rFonts w:hint="eastAsia"/>
        </w:rPr>
        <w:t>轴上</w:t>
      </w:r>
      <w:hyperlink r:id="rId121" w:history="1">
        <w:r w:rsidR="002D4B0D" w:rsidRPr="006E51FD">
          <w:rPr>
            <w:position w:val="-24"/>
          </w:rPr>
          <w:object w:dxaOrig="600" w:dyaOrig="620">
            <v:shape id="_x0000_i1071" type="#_x0000_t75" style="width:30.05pt;height:31pt" o:ole="">
              <v:imagedata r:id="rId122" o:title=""/>
            </v:shape>
            <o:OLEObject Type="Embed" ProgID="Equation.DSMT4" ShapeID="_x0000_i1071" DrawAspect="Content" ObjectID="_1804089971" r:id="rId123"/>
          </w:object>
        </w:r>
      </w:hyperlink>
      <w:r w:rsidR="002D4B0D">
        <w:rPr>
          <w:rFonts w:hint="eastAsia"/>
        </w:rPr>
        <w:t>处的场强大小为（</w:t>
      </w:r>
      <w:r w:rsidR="002D4B0D" w:rsidRPr="002D4B0D">
        <w:rPr>
          <w:rFonts w:hint="eastAsia"/>
          <w:i/>
        </w:rPr>
        <w:t>k</w:t>
      </w:r>
      <w:r w:rsidR="002D4B0D">
        <w:rPr>
          <w:rFonts w:hint="eastAsia"/>
        </w:rPr>
        <w:t>为静电力常量）</w:t>
      </w:r>
      <w:r w:rsidR="00BF66E7" w:rsidRPr="00D16F4B">
        <w:rPr>
          <w:rFonts w:hint="eastAsia"/>
        </w:rPr>
        <w:t xml:space="preserve"> </w:t>
      </w:r>
    </w:p>
    <w:p w:rsidR="00BF66E7" w:rsidRDefault="00BF66E7" w:rsidP="002D4B0D">
      <w:pPr>
        <w:snapToGrid w:val="0"/>
        <w:ind w:firstLineChars="200" w:firstLine="420"/>
        <w:rPr>
          <w:rFonts w:hint="eastAsia"/>
        </w:rPr>
      </w:pPr>
      <w:r w:rsidRPr="00D16F4B">
        <w:t>A</w:t>
      </w:r>
      <w:r w:rsidRPr="00D16F4B">
        <w:t>．</w:t>
      </w:r>
      <w:r w:rsidR="002D4B0D" w:rsidRPr="006E51FD">
        <w:rPr>
          <w:position w:val="-24"/>
        </w:rPr>
        <w:object w:dxaOrig="520" w:dyaOrig="620">
          <v:shape id="_x0000_i1072" type="#_x0000_t75" style="width:26pt;height:31pt" o:ole="">
            <v:imagedata r:id="rId124" o:title=""/>
          </v:shape>
          <o:OLEObject Type="Embed" ProgID="Equation.DSMT4" ShapeID="_x0000_i1072" DrawAspect="Content" ObjectID="_1804089972" r:id="rId125"/>
        </w:object>
      </w:r>
      <w:r w:rsidR="002D4B0D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 w:rsidRPr="00D16F4B">
        <w:t>B</w:t>
      </w:r>
      <w:r w:rsidRPr="00D16F4B">
        <w:t>．</w:t>
      </w:r>
      <w:r w:rsidR="002D4B0D" w:rsidRPr="00274A7B">
        <w:rPr>
          <w:position w:val="-24"/>
        </w:rPr>
        <w:object w:dxaOrig="620" w:dyaOrig="620">
          <v:shape id="_x0000_i1073" type="#_x0000_t75" style="width:31pt;height:31pt" o:ole="">
            <v:imagedata r:id="rId126" o:title=""/>
          </v:shape>
          <o:OLEObject Type="Embed" ProgID="Equation.DSMT4" ShapeID="_x0000_i1073" DrawAspect="Content" ObjectID="_1804089973" r:id="rId127"/>
        </w:object>
      </w:r>
      <w:r w:rsidR="002D4B0D">
        <w:rPr>
          <w:rFonts w:hint="eastAsia"/>
        </w:rPr>
        <w:t xml:space="preserve">    </w:t>
      </w:r>
      <w:r w:rsidRPr="00D16F4B">
        <w:t>C</w:t>
      </w:r>
      <w:r w:rsidRPr="00D16F4B">
        <w:t>．</w:t>
      </w:r>
      <w:hyperlink r:id="rId128" w:history="1">
        <w:r w:rsidR="002D4B0D" w:rsidRPr="00274A7B">
          <w:rPr>
            <w:position w:val="-24"/>
          </w:rPr>
          <w:object w:dxaOrig="639" w:dyaOrig="620">
            <v:shape id="_x0000_i1074" type="#_x0000_t75" style="width:31.95pt;height:31pt" o:ole="">
              <v:imagedata r:id="rId129" o:title=""/>
            </v:shape>
            <o:OLEObject Type="Embed" ProgID="Equation.DSMT4" ShapeID="_x0000_i1074" DrawAspect="Content" ObjectID="_1804089974" r:id="rId130"/>
          </w:object>
        </w:r>
      </w:hyperlink>
      <w:r w:rsidR="002D4B0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D16F4B">
        <w:t>D</w:t>
      </w:r>
      <w:r w:rsidRPr="00D16F4B">
        <w:t>．</w:t>
      </w:r>
      <w:r w:rsidR="002D4B0D" w:rsidRPr="00274A7B">
        <w:rPr>
          <w:position w:val="-24"/>
        </w:rPr>
        <w:object w:dxaOrig="639" w:dyaOrig="620">
          <v:shape id="_x0000_i1075" type="#_x0000_t75" style="width:31.95pt;height:31pt" o:ole="">
            <v:imagedata r:id="rId131" o:title=""/>
          </v:shape>
          <o:OLEObject Type="Embed" ProgID="Equation.DSMT4" ShapeID="_x0000_i1075" DrawAspect="Content" ObjectID="_1804089975" r:id="rId132"/>
        </w:object>
      </w:r>
      <w:r w:rsidRPr="00D16F4B">
        <w:t xml:space="preserve"> </w:t>
      </w:r>
    </w:p>
    <w:p w:rsidR="00A16344" w:rsidRPr="004E3F25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D</w:t>
      </w:r>
    </w:p>
    <w:p w:rsidR="00A16344" w:rsidRPr="004E3F25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7462BD">
        <w:rPr>
          <w:rFonts w:hint="eastAsia"/>
          <w:color w:val="0000FF"/>
        </w:rPr>
        <w:t>由点电荷</w:t>
      </w:r>
      <w:r w:rsidR="004F2C03">
        <w:rPr>
          <w:rFonts w:hint="eastAsia"/>
          <w:color w:val="0000FF"/>
        </w:rPr>
        <w:t>产生的电场</w:t>
      </w:r>
      <w:r w:rsidR="00883E31">
        <w:rPr>
          <w:rFonts w:hint="eastAsia"/>
          <w:color w:val="0000FF"/>
        </w:rPr>
        <w:t>在</w:t>
      </w:r>
      <w:r w:rsidR="004F2C03">
        <w:rPr>
          <w:rFonts w:hint="eastAsia"/>
          <w:color w:val="0000FF"/>
        </w:rPr>
        <w:t>导体表面</w:t>
      </w:r>
      <w:r w:rsidR="007462BD">
        <w:rPr>
          <w:rFonts w:hint="eastAsia"/>
          <w:color w:val="0000FF"/>
        </w:rPr>
        <w:t>间的电场分布，</w:t>
      </w:r>
      <w:r w:rsidR="007462BD" w:rsidRPr="007462BD">
        <w:rPr>
          <w:rFonts w:hint="eastAsia"/>
          <w:color w:val="0000FF"/>
        </w:rPr>
        <w:t>导体表面上的感应电荷</w:t>
      </w:r>
      <w:r w:rsidR="007462BD">
        <w:rPr>
          <w:rFonts w:hint="eastAsia"/>
          <w:color w:val="0000FF"/>
        </w:rPr>
        <w:t>等效于在</w:t>
      </w:r>
      <w:r w:rsidR="007462BD">
        <w:rPr>
          <w:rFonts w:hint="eastAsia"/>
          <w:color w:val="0000FF"/>
        </w:rPr>
        <w:t>z=</w:t>
      </w:r>
      <w:r w:rsidR="007462BD">
        <w:rPr>
          <w:rFonts w:hint="eastAsia"/>
          <w:color w:val="0000FF"/>
        </w:rPr>
        <w:t>－</w:t>
      </w:r>
      <w:r w:rsidR="007462BD">
        <w:rPr>
          <w:rFonts w:hint="eastAsia"/>
          <w:color w:val="0000FF"/>
        </w:rPr>
        <w:t>h</w:t>
      </w:r>
      <w:r w:rsidR="007462BD">
        <w:rPr>
          <w:rFonts w:hint="eastAsia"/>
          <w:color w:val="0000FF"/>
        </w:rPr>
        <w:t>处的带等量的异种电荷－</w:t>
      </w:r>
      <w:r w:rsidR="007462BD">
        <w:rPr>
          <w:rFonts w:hint="eastAsia"/>
          <w:color w:val="0000FF"/>
        </w:rPr>
        <w:t>q</w:t>
      </w:r>
      <w:r w:rsidR="007462BD">
        <w:rPr>
          <w:rFonts w:hint="eastAsia"/>
          <w:color w:val="0000FF"/>
        </w:rPr>
        <w:t>，故</w:t>
      </w:r>
      <w:r w:rsidR="007462BD" w:rsidRPr="007462BD">
        <w:rPr>
          <w:rFonts w:hint="eastAsia"/>
          <w:color w:val="0000FF"/>
        </w:rPr>
        <w:t>在</w:t>
      </w:r>
      <w:r w:rsidR="007462BD" w:rsidRPr="007462BD">
        <w:rPr>
          <w:rFonts w:hint="eastAsia"/>
          <w:color w:val="0000FF"/>
        </w:rPr>
        <w:t>z</w:t>
      </w:r>
      <w:r w:rsidR="007462BD" w:rsidRPr="007462BD">
        <w:rPr>
          <w:rFonts w:hint="eastAsia"/>
          <w:color w:val="0000FF"/>
        </w:rPr>
        <w:t>轴上</w:t>
      </w:r>
      <w:hyperlink r:id="rId133" w:history="1">
        <w:r w:rsidR="007462BD" w:rsidRPr="007462BD">
          <w:rPr>
            <w:color w:val="0000FF"/>
            <w:position w:val="-24"/>
          </w:rPr>
          <w:object w:dxaOrig="600" w:dyaOrig="620">
            <v:shape id="_x0000_i1076" type="#_x0000_t75" style="width:30.05pt;height:31pt" o:ole="">
              <v:imagedata r:id="rId134" o:title=""/>
            </v:shape>
            <o:OLEObject Type="Embed" ProgID="Equation.DSMT4" ShapeID="_x0000_i1076" DrawAspect="Content" ObjectID="_1804089976" r:id="rId135"/>
          </w:object>
        </w:r>
      </w:hyperlink>
      <w:r w:rsidR="007462BD" w:rsidRPr="007462BD">
        <w:rPr>
          <w:rFonts w:hint="eastAsia"/>
          <w:color w:val="0000FF"/>
        </w:rPr>
        <w:t>处的场强大小</w:t>
      </w:r>
      <w:r w:rsidR="007462BD">
        <w:rPr>
          <w:rFonts w:hint="eastAsia"/>
          <w:color w:val="0000FF"/>
        </w:rPr>
        <w:t>为</w:t>
      </w:r>
      <w:hyperlink r:id="rId136" w:history="1">
        <w:r w:rsidR="007462BD" w:rsidRPr="007462BD">
          <w:rPr>
            <w:color w:val="0000FF"/>
            <w:position w:val="-54"/>
          </w:rPr>
          <w:object w:dxaOrig="3080" w:dyaOrig="920">
            <v:shape id="_x0000_i1077" type="#_x0000_t75" style="width:154pt;height:46pt" o:ole="">
              <v:imagedata r:id="rId137" o:title=""/>
            </v:shape>
            <o:OLEObject Type="Embed" ProgID="Equation.DSMT4" ShapeID="_x0000_i1077" DrawAspect="Content" ObjectID="_1804089977" r:id="rId138"/>
          </w:object>
        </w:r>
      </w:hyperlink>
      <w:r w:rsidR="007462BD">
        <w:rPr>
          <w:rFonts w:hint="eastAsia"/>
          <w:color w:val="0000FF"/>
        </w:rPr>
        <w:t>。正确选项：</w:t>
      </w:r>
      <w:r w:rsidR="007462BD">
        <w:rPr>
          <w:rFonts w:hint="eastAsia"/>
          <w:color w:val="0000FF"/>
        </w:rPr>
        <w:t>D</w:t>
      </w:r>
    </w:p>
    <w:p w:rsidR="00A16344" w:rsidRDefault="00A16344" w:rsidP="00A16344">
      <w:pPr>
        <w:rPr>
          <w:rFonts w:hint="eastAsia"/>
        </w:rPr>
      </w:pPr>
    </w:p>
    <w:p w:rsidR="00BF66E7" w:rsidRPr="00D16F4B" w:rsidRDefault="00BF66E7" w:rsidP="00BF66E7">
      <w:pPr>
        <w:jc w:val="center"/>
        <w:rPr>
          <w:b/>
          <w:sz w:val="28"/>
          <w:szCs w:val="28"/>
        </w:rPr>
      </w:pPr>
      <w:r>
        <w:br w:type="page"/>
      </w:r>
      <w:r w:rsidRPr="00D16F4B">
        <w:rPr>
          <w:b/>
          <w:sz w:val="28"/>
          <w:szCs w:val="28"/>
        </w:rPr>
        <w:t>（在此卷上答题无效）</w:t>
      </w:r>
    </w:p>
    <w:p w:rsidR="00BF66E7" w:rsidRPr="00AF66FD" w:rsidRDefault="00BF66E7" w:rsidP="00BF66E7">
      <w:pPr>
        <w:rPr>
          <w:b/>
        </w:rPr>
      </w:pPr>
      <w:r w:rsidRPr="00AF66FD">
        <w:rPr>
          <w:b/>
        </w:rPr>
        <w:t>绝密</w:t>
      </w:r>
      <w:r w:rsidRPr="00AF66FD">
        <w:rPr>
          <w:b/>
        </w:rPr>
        <w:t>★</w:t>
      </w:r>
      <w:r w:rsidRPr="00AF66FD">
        <w:rPr>
          <w:b/>
        </w:rPr>
        <w:t>启用前</w:t>
      </w:r>
    </w:p>
    <w:p w:rsidR="00BF66E7" w:rsidRPr="00D16F4B" w:rsidRDefault="00BF66E7" w:rsidP="00BF66E7">
      <w:pPr>
        <w:jc w:val="center"/>
        <w:rPr>
          <w:b/>
          <w:sz w:val="28"/>
          <w:szCs w:val="28"/>
        </w:rPr>
      </w:pPr>
      <w:r w:rsidRPr="00D16F4B"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3</w:t>
      </w:r>
      <w:r w:rsidRPr="00D16F4B">
        <w:rPr>
          <w:b/>
          <w:sz w:val="28"/>
          <w:szCs w:val="28"/>
        </w:rPr>
        <w:t>年普通高等学校招生全国统一考试（安徽卷）</w:t>
      </w:r>
    </w:p>
    <w:p w:rsidR="00BF66E7" w:rsidRPr="00D16F4B" w:rsidRDefault="00BF66E7" w:rsidP="00BF66E7">
      <w:pPr>
        <w:jc w:val="center"/>
        <w:rPr>
          <w:sz w:val="28"/>
          <w:szCs w:val="28"/>
        </w:rPr>
      </w:pPr>
      <w:r w:rsidRPr="00D16F4B">
        <w:rPr>
          <w:b/>
          <w:sz w:val="28"/>
          <w:szCs w:val="28"/>
        </w:rPr>
        <w:t>理科综合能力测试</w:t>
      </w:r>
      <w:r w:rsidRPr="00D16F4B">
        <w:rPr>
          <w:sz w:val="28"/>
          <w:szCs w:val="28"/>
        </w:rPr>
        <w:t>（物理）</w:t>
      </w:r>
    </w:p>
    <w:p w:rsidR="00BF66E7" w:rsidRPr="00D16F4B" w:rsidRDefault="00BF66E7" w:rsidP="00BF66E7">
      <w:pPr>
        <w:ind w:leftChars="-1" w:left="-2"/>
        <w:jc w:val="center"/>
        <w:rPr>
          <w:szCs w:val="21"/>
        </w:rPr>
      </w:pPr>
      <w:r w:rsidRPr="00D16F4B">
        <w:rPr>
          <w:sz w:val="32"/>
          <w:szCs w:val="32"/>
        </w:rPr>
        <w:t>第</w:t>
      </w:r>
      <w:r w:rsidRPr="00D16F4B">
        <w:rPr>
          <w:sz w:val="32"/>
          <w:szCs w:val="32"/>
        </w:rPr>
        <w:t>Ⅱ</w:t>
      </w:r>
      <w:r w:rsidRPr="00D16F4B">
        <w:rPr>
          <w:sz w:val="32"/>
          <w:szCs w:val="32"/>
        </w:rPr>
        <w:t>卷</w:t>
      </w:r>
      <w:r w:rsidRPr="00D16F4B">
        <w:rPr>
          <w:szCs w:val="21"/>
        </w:rPr>
        <w:t>（非选择题</w:t>
      </w:r>
      <w:r w:rsidRPr="00D16F4B">
        <w:rPr>
          <w:szCs w:val="21"/>
        </w:rPr>
        <w:t xml:space="preserve"> </w:t>
      </w:r>
      <w:r w:rsidRPr="00D16F4B">
        <w:rPr>
          <w:szCs w:val="21"/>
        </w:rPr>
        <w:t>共</w:t>
      </w:r>
      <w:r w:rsidRPr="00D16F4B">
        <w:rPr>
          <w:szCs w:val="21"/>
        </w:rPr>
        <w:t>180</w:t>
      </w:r>
      <w:r w:rsidRPr="00D16F4B">
        <w:rPr>
          <w:szCs w:val="21"/>
        </w:rPr>
        <w:t>分）</w:t>
      </w:r>
    </w:p>
    <w:p w:rsidR="00BF66E7" w:rsidRPr="00D16F4B" w:rsidRDefault="00BF66E7" w:rsidP="00BF66E7">
      <w:pPr>
        <w:ind w:leftChars="-1" w:left="-2"/>
        <w:rPr>
          <w:b/>
          <w:szCs w:val="21"/>
        </w:rPr>
      </w:pPr>
      <w:r w:rsidRPr="00D16F4B">
        <w:rPr>
          <w:b/>
          <w:szCs w:val="21"/>
        </w:rPr>
        <w:t>考生注意事项：</w:t>
      </w:r>
    </w:p>
    <w:p w:rsidR="00BF66E7" w:rsidRPr="00D16F4B" w:rsidRDefault="00BF66E7" w:rsidP="00BF66E7">
      <w:pPr>
        <w:ind w:firstLine="420"/>
        <w:rPr>
          <w:szCs w:val="21"/>
        </w:rPr>
      </w:pPr>
      <w:r w:rsidRPr="00D16F4B">
        <w:rPr>
          <w:szCs w:val="21"/>
        </w:rPr>
        <w:t>请用</w:t>
      </w:r>
      <w:smartTag w:uri="urn:schemas-microsoft-com:office:smarttags" w:element="chmetcnv">
        <w:smartTagPr>
          <w:attr w:name="UnitName" w:val="毫米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D16F4B">
          <w:rPr>
            <w:szCs w:val="21"/>
          </w:rPr>
          <w:t>0.5</w:t>
        </w:r>
        <w:r w:rsidRPr="00D16F4B">
          <w:rPr>
            <w:szCs w:val="21"/>
          </w:rPr>
          <w:t>毫米</w:t>
        </w:r>
      </w:smartTag>
      <w:r w:rsidRPr="00D16F4B">
        <w:rPr>
          <w:szCs w:val="21"/>
        </w:rPr>
        <w:t>黑色墨水签字笔</w:t>
      </w:r>
      <w:r w:rsidRPr="00D16F4B">
        <w:rPr>
          <w:szCs w:val="21"/>
          <w:em w:val="dot"/>
        </w:rPr>
        <w:t>在答题卡上</w:t>
      </w:r>
      <w:r w:rsidRPr="00D16F4B">
        <w:rPr>
          <w:szCs w:val="21"/>
        </w:rPr>
        <w:t>作答，</w:t>
      </w:r>
      <w:r w:rsidRPr="00D16F4B">
        <w:rPr>
          <w:szCs w:val="21"/>
          <w:em w:val="dot"/>
        </w:rPr>
        <w:t>在试题卷上答题无效</w:t>
      </w:r>
      <w:r w:rsidRPr="00D16F4B">
        <w:rPr>
          <w:szCs w:val="21"/>
        </w:rPr>
        <w:t>。</w:t>
      </w:r>
    </w:p>
    <w:p w:rsidR="00BF66E7" w:rsidRDefault="00BF66E7" w:rsidP="00BF66E7">
      <w:pPr>
        <w:rPr>
          <w:rFonts w:hint="eastAsia"/>
        </w:rPr>
      </w:pPr>
      <w:r w:rsidRPr="00D16F4B">
        <w:t>21</w:t>
      </w:r>
      <w:r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18</w:t>
      </w:r>
      <w:r w:rsidR="004E3F25">
        <w:rPr>
          <w:rFonts w:hint="eastAsia"/>
        </w:rPr>
        <w:t>分）</w:t>
      </w:r>
      <w:r>
        <w:rPr>
          <w:rFonts w:hint="eastAsia"/>
        </w:rPr>
        <w:t xml:space="preserve"> </w:t>
      </w:r>
    </w:p>
    <w:p w:rsidR="004E3F25" w:rsidRDefault="00BF66E7" w:rsidP="004E3F25">
      <w:pPr>
        <w:ind w:firstLine="435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rPr>
          <w:noProof/>
        </w:rPr>
        <w:t>I</w:t>
      </w:r>
      <w:r>
        <w:fldChar w:fldCharType="end"/>
      </w:r>
      <w:r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5</w:t>
      </w:r>
      <w:r w:rsidR="004E3F25">
        <w:rPr>
          <w:rFonts w:hint="eastAsia"/>
        </w:rPr>
        <w:t>分）根据单摆周期公式</w:t>
      </w:r>
      <w:hyperlink r:id="rId139" w:history="1">
        <w:r w:rsidR="004E3F25" w:rsidRPr="00274A7B">
          <w:rPr>
            <w:position w:val="-30"/>
          </w:rPr>
          <w:object w:dxaOrig="1120" w:dyaOrig="740">
            <v:shape id="_x0000_i1078" type="#_x0000_t75" style="width:56.05pt;height:36.95pt" o:ole="">
              <v:imagedata r:id="rId140" o:title=""/>
            </v:shape>
            <o:OLEObject Type="Embed" ProgID="Equation.DSMT4" ShapeID="_x0000_i1078" DrawAspect="Content" ObjectID="_1804089978" r:id="rId141"/>
          </w:object>
        </w:r>
      </w:hyperlink>
      <w:r w:rsidR="004E3F25">
        <w:rPr>
          <w:rFonts w:hint="eastAsia"/>
        </w:rPr>
        <w:t>，可以通过实验测量当地的重力加速度。如图</w:t>
      </w:r>
      <w:r w:rsidR="004E3F25">
        <w:rPr>
          <w:rFonts w:hint="eastAsia"/>
        </w:rPr>
        <w:t>1</w:t>
      </w:r>
      <w:r w:rsidR="004E3F25">
        <w:rPr>
          <w:rFonts w:hint="eastAsia"/>
        </w:rPr>
        <w:t>所示，将细线的上端固定在铁架台上，下端系一小钢球，就做成了单摆。</w:t>
      </w:r>
    </w:p>
    <w:p w:rsidR="00BF66E7" w:rsidRDefault="004E3F25" w:rsidP="004E3F25">
      <w:pPr>
        <w:snapToGrid w:val="0"/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游标卡尺测量小钢球直径，求数如图</w:t>
      </w:r>
      <w:r>
        <w:rPr>
          <w:rFonts w:hint="eastAsia"/>
        </w:rPr>
        <w:t>2</w:t>
      </w:r>
      <w:r>
        <w:rPr>
          <w:rFonts w:hint="eastAsia"/>
        </w:rPr>
        <w:t>所示，读数为</w:t>
      </w:r>
      <w:r>
        <w:rPr>
          <w:rFonts w:hint="eastAsia"/>
        </w:rPr>
        <w:t>_______</w:t>
      </w:r>
      <w:r w:rsidRPr="004E3F25">
        <w:rPr>
          <w:rFonts w:hint="eastAsia"/>
          <w:i/>
        </w:rPr>
        <w:t>mm</w:t>
      </w:r>
      <w:r>
        <w:rPr>
          <w:rFonts w:hint="eastAsia"/>
        </w:rPr>
        <w:t>。</w:t>
      </w:r>
      <w:r w:rsidR="00BF66E7">
        <w:rPr>
          <w:rFonts w:hint="eastAsia"/>
        </w:rPr>
        <w:t xml:space="preserve"> </w:t>
      </w:r>
    </w:p>
    <w:p w:rsidR="004E3F25" w:rsidRDefault="00C10263" w:rsidP="00C10263">
      <w:pPr>
        <w:snapToGrid w:val="0"/>
        <w:ind w:firstLineChars="100" w:firstLine="210"/>
        <w:jc w:val="center"/>
        <w:rPr>
          <w:rFonts w:hint="eastAsia"/>
        </w:rPr>
      </w:pPr>
      <w:r>
        <w:rPr>
          <w:rFonts w:hint="eastAsia"/>
          <w:noProof/>
        </w:rPr>
      </w:r>
      <w:r>
        <w:pict>
          <v:group id="_x0000_s1884" style="width:106.5pt;height:131.7pt;mso-position-horizontal-relative:char;mso-position-vertical-relative:line" coordorigin="2595,7576" coordsize="2130,2634">
            <v:shape id="_x0000_s1885" type="#_x0000_t75" style="position:absolute;left:2595;top:7576;width:2130;height:2294">
              <v:imagedata r:id="rId142" o:title=""/>
            </v:shape>
            <v:shape id="_x0000_s1886" type="#_x0000_t202" style="position:absolute;left:3308;top:9721;width:838;height:489" filled="f" stroked="f">
              <v:textbox>
                <w:txbxContent>
                  <w:p w:rsidR="0033785B" w:rsidRPr="004B13AD" w:rsidRDefault="0033785B" w:rsidP="00C1026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w10:anchorlock/>
          </v:group>
        </w:pict>
      </w:r>
      <w:r w:rsidR="004E3F25">
        <w:rPr>
          <w:rFonts w:hint="eastAsia"/>
        </w:rPr>
        <w:t xml:space="preserve">  </w:t>
      </w:r>
      <w:r>
        <w:rPr>
          <w:rFonts w:hint="eastAsia"/>
        </w:rPr>
        <w:t xml:space="preserve">       </w:t>
      </w:r>
      <w:r>
        <w:rPr>
          <w:rFonts w:hint="eastAsia"/>
        </w:rPr>
        <w:pict>
          <v:shape id="_x0000_i1080" type="#_x0000_t75" style="width:253.9pt;height:125.85pt">
            <v:imagedata r:id="rId143" o:title=""/>
          </v:shape>
        </w:pict>
      </w:r>
    </w:p>
    <w:p w:rsidR="004E3F25" w:rsidRDefault="004E3F25" w:rsidP="004E3F25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以下是实验过程中的一些做法，其中正确的有</w:t>
      </w:r>
      <w:r>
        <w:rPr>
          <w:rFonts w:hint="eastAsia"/>
        </w:rPr>
        <w:t>_______</w:t>
      </w:r>
      <w:r>
        <w:rPr>
          <w:rFonts w:hint="eastAsia"/>
        </w:rPr>
        <w:t>。</w:t>
      </w:r>
    </w:p>
    <w:p w:rsidR="004E3F25" w:rsidRDefault="004E3F25" w:rsidP="004E3F25">
      <w:pPr>
        <w:ind w:firstLineChars="400" w:firstLine="840"/>
        <w:rPr>
          <w:rFonts w:hint="eastAsia"/>
        </w:rPr>
      </w:pPr>
      <w:r>
        <w:rPr>
          <w:rFonts w:hint="eastAsia"/>
        </w:rPr>
        <w:t>a.</w:t>
      </w:r>
      <w:r>
        <w:rPr>
          <w:rFonts w:hint="eastAsia"/>
        </w:rPr>
        <w:t>摆线要选择细些的、伸缩性小些的，并且尽可能长一些</w:t>
      </w:r>
    </w:p>
    <w:p w:rsidR="004E3F25" w:rsidRDefault="004E3F25" w:rsidP="004E3F25">
      <w:pPr>
        <w:ind w:firstLineChars="400" w:firstLine="840"/>
        <w:rPr>
          <w:rFonts w:hint="eastAsia"/>
        </w:rPr>
      </w:pPr>
      <w:r>
        <w:rPr>
          <w:rFonts w:hint="eastAsia"/>
        </w:rPr>
        <w:t>b.</w:t>
      </w:r>
      <w:r>
        <w:rPr>
          <w:rFonts w:hint="eastAsia"/>
        </w:rPr>
        <w:t>摆球尽量选择质量大些、体积小些的</w:t>
      </w:r>
    </w:p>
    <w:p w:rsidR="004E3F25" w:rsidRDefault="004E3F25" w:rsidP="004E3F25">
      <w:pPr>
        <w:ind w:firstLineChars="400" w:firstLine="840"/>
        <w:rPr>
          <w:rFonts w:hint="eastAsia"/>
        </w:rPr>
      </w:pPr>
      <w:r>
        <w:rPr>
          <w:rFonts w:hint="eastAsia"/>
        </w:rPr>
        <w:t>c.</w:t>
      </w:r>
      <w:r>
        <w:rPr>
          <w:rFonts w:hint="eastAsia"/>
        </w:rPr>
        <w:t>为了使摆的周期大一些，以方便测量，开始时拉开摆球，使摆线相距平衡位置有较大的角度</w:t>
      </w:r>
    </w:p>
    <w:p w:rsidR="004E3F25" w:rsidRDefault="004E3F25" w:rsidP="004E3F25">
      <w:pPr>
        <w:ind w:leftChars="400" w:left="1050" w:hangingChars="100" w:hanging="210"/>
        <w:rPr>
          <w:rFonts w:hint="eastAsia"/>
        </w:rPr>
      </w:pPr>
      <w:r>
        <w:rPr>
          <w:rFonts w:hint="eastAsia"/>
        </w:rPr>
        <w:t>d.</w:t>
      </w:r>
      <w:r>
        <w:rPr>
          <w:rFonts w:hint="eastAsia"/>
        </w:rPr>
        <w:t>拉开摆球，使摆线偏离平衡位置大于</w:t>
      </w:r>
      <w:r>
        <w:rPr>
          <w:rFonts w:hint="eastAsia"/>
        </w:rPr>
        <w:t>5</w:t>
      </w:r>
      <w:r w:rsidRPr="004E3F25">
        <w:rPr>
          <w:rFonts w:hint="eastAsia"/>
          <w:vertAlign w:val="superscript"/>
        </w:rPr>
        <w:t>0</w:t>
      </w:r>
      <w:r>
        <w:rPr>
          <w:rFonts w:hint="eastAsia"/>
        </w:rPr>
        <w:t>，在释放摆球的同时开始计时，当摆球回到开始位置时停止计时，此时间间隔</w:t>
      </w:r>
      <w:r w:rsidRPr="00274A7B">
        <w:rPr>
          <w:position w:val="-6"/>
        </w:rPr>
        <w:object w:dxaOrig="279" w:dyaOrig="240">
          <v:shape id="_x0000_i1081" type="#_x0000_t75" style="width:14.1pt;height:11.9pt" o:ole="">
            <v:imagedata r:id="rId144" o:title=""/>
          </v:shape>
          <o:OLEObject Type="Embed" ProgID="Equation.DSMT4" ShapeID="_x0000_i1081" DrawAspect="Content" ObjectID="_1804089979" r:id="rId145"/>
        </w:object>
      </w:r>
      <w:r>
        <w:rPr>
          <w:rFonts w:hint="eastAsia"/>
        </w:rPr>
        <w:t>即为单摆周期</w:t>
      </w:r>
      <w:r w:rsidRPr="004E3F25">
        <w:rPr>
          <w:rFonts w:hint="eastAsia"/>
          <w:i/>
        </w:rPr>
        <w:t>T</w:t>
      </w:r>
    </w:p>
    <w:p w:rsidR="004E3F25" w:rsidRPr="004E3F25" w:rsidRDefault="004E3F25" w:rsidP="004E3F25">
      <w:pPr>
        <w:snapToGrid w:val="0"/>
        <w:ind w:leftChars="400" w:left="1050" w:hangingChars="100" w:hanging="210"/>
        <w:rPr>
          <w:rFonts w:hint="eastAsia"/>
        </w:rPr>
      </w:pPr>
      <w:r>
        <w:rPr>
          <w:rFonts w:hint="eastAsia"/>
        </w:rPr>
        <w:t>e.</w:t>
      </w:r>
      <w:r>
        <w:rPr>
          <w:rFonts w:hint="eastAsia"/>
        </w:rPr>
        <w:t>拉开摆球，使摆线偏离平衡位置不大于</w:t>
      </w:r>
      <w:r>
        <w:rPr>
          <w:rFonts w:hint="eastAsia"/>
        </w:rPr>
        <w:t>5</w:t>
      </w:r>
      <w:r w:rsidRPr="004E3F25">
        <w:rPr>
          <w:rFonts w:hint="eastAsia"/>
          <w:vertAlign w:val="superscript"/>
        </w:rPr>
        <w:t>0</w:t>
      </w:r>
      <w:r>
        <w:rPr>
          <w:rFonts w:hint="eastAsia"/>
        </w:rPr>
        <w:t>，释放摆球，当摆球振动稳定后，从平衡位置开始计时，记下摆球做</w:t>
      </w:r>
      <w:r>
        <w:rPr>
          <w:rFonts w:hint="eastAsia"/>
        </w:rPr>
        <w:t>50</w:t>
      </w:r>
      <w:r>
        <w:rPr>
          <w:rFonts w:hint="eastAsia"/>
        </w:rPr>
        <w:t>次全振动所用的时间</w:t>
      </w:r>
      <w:r w:rsidR="0025659C" w:rsidRPr="0025659C">
        <w:rPr>
          <w:position w:val="-6"/>
        </w:rPr>
        <w:object w:dxaOrig="300" w:dyaOrig="279">
          <v:shape id="_x0000_i1082" type="#_x0000_t75" style="width:15.05pt;height:14.1pt" o:ole="">
            <v:imagedata r:id="rId146" o:title=""/>
          </v:shape>
          <o:OLEObject Type="Embed" ProgID="Equation.DSMT4" ShapeID="_x0000_i1082" DrawAspect="Content" ObjectID="_1804089980" r:id="rId147"/>
        </w:object>
      </w:r>
      <w:r>
        <w:rPr>
          <w:rFonts w:hint="eastAsia"/>
        </w:rPr>
        <w:t>，则单摆周期</w:t>
      </w:r>
      <w:hyperlink r:id="rId148" w:history="1">
        <w:r w:rsidR="0025659C" w:rsidRPr="00274A7B">
          <w:rPr>
            <w:position w:val="-24"/>
          </w:rPr>
          <w:object w:dxaOrig="740" w:dyaOrig="620">
            <v:shape id="_x0000_i1083" type="#_x0000_t75" style="width:36.95pt;height:31pt" o:ole="">
              <v:imagedata r:id="rId149" o:title=""/>
            </v:shape>
            <o:OLEObject Type="Embed" ProgID="Equation.DSMT4" ShapeID="_x0000_i1083" DrawAspect="Content" ObjectID="_1804089981" r:id="rId150"/>
          </w:object>
        </w:r>
      </w:hyperlink>
    </w:p>
    <w:p w:rsidR="00A16344" w:rsidRPr="004E3F25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(1)1</w:t>
      </w:r>
      <w:r w:rsidR="00C10263">
        <w:rPr>
          <w:rFonts w:hint="eastAsia"/>
          <w:color w:val="0000FF"/>
        </w:rPr>
        <w:t>8</w:t>
      </w:r>
      <w:r w:rsidR="0097380A">
        <w:rPr>
          <w:rFonts w:hint="eastAsia"/>
          <w:color w:val="0000FF"/>
        </w:rPr>
        <w:t>.6  (2)ab</w:t>
      </w:r>
      <w:r w:rsidR="005171D4">
        <w:rPr>
          <w:rFonts w:hint="eastAsia"/>
          <w:color w:val="0000FF"/>
        </w:rPr>
        <w:t>e</w:t>
      </w:r>
    </w:p>
    <w:p w:rsidR="00A16344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C10263">
        <w:rPr>
          <w:rFonts w:hint="eastAsia"/>
          <w:color w:val="0000FF"/>
        </w:rPr>
        <w:t>（</w:t>
      </w:r>
      <w:r w:rsidR="00C10263">
        <w:rPr>
          <w:rFonts w:hint="eastAsia"/>
          <w:color w:val="0000FF"/>
        </w:rPr>
        <w:t>1</w:t>
      </w:r>
      <w:r w:rsidR="00C10263">
        <w:rPr>
          <w:rFonts w:hint="eastAsia"/>
          <w:color w:val="0000FF"/>
        </w:rPr>
        <w:t>）</w:t>
      </w:r>
      <w:r w:rsidR="0033785B">
        <w:rPr>
          <w:rFonts w:hint="eastAsia"/>
          <w:color w:val="0000FF"/>
        </w:rPr>
        <w:t>由题图主尺读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mm"/>
        </w:smartTagPr>
        <w:r w:rsidR="0033785B">
          <w:rPr>
            <w:rFonts w:hint="eastAsia"/>
            <w:color w:val="0000FF"/>
          </w:rPr>
          <w:t>18</w:t>
        </w:r>
        <w:r w:rsidR="0033785B" w:rsidRPr="0033785B">
          <w:rPr>
            <w:rFonts w:hint="eastAsia"/>
            <w:i/>
            <w:color w:val="0000FF"/>
          </w:rPr>
          <w:t>mm</w:t>
        </w:r>
      </w:smartTag>
      <w:r w:rsidR="0033785B">
        <w:rPr>
          <w:rFonts w:hint="eastAsia"/>
          <w:color w:val="0000FF"/>
        </w:rPr>
        <w:t>，游标尺的第</w:t>
      </w:r>
      <w:r w:rsidR="0033785B">
        <w:rPr>
          <w:rFonts w:hint="eastAsia"/>
          <w:color w:val="0000FF"/>
        </w:rPr>
        <w:t>6</w:t>
      </w:r>
      <w:r w:rsidR="0033785B">
        <w:rPr>
          <w:rFonts w:hint="eastAsia"/>
          <w:color w:val="0000FF"/>
        </w:rPr>
        <w:t>条刻度线与主尺刻度线对齐</w:t>
      </w:r>
      <w:r w:rsidR="00887F76">
        <w:rPr>
          <w:rFonts w:hint="eastAsia"/>
          <w:color w:val="0000FF"/>
        </w:rPr>
        <w:t>读数</w:t>
      </w:r>
      <w:r w:rsidR="0033785B">
        <w:rPr>
          <w:rFonts w:hint="eastAsia"/>
          <w:color w:val="0000FF"/>
        </w:rPr>
        <w:t>应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"/>
          <w:attr w:name="UnitName" w:val="mm"/>
        </w:smartTagPr>
        <w:r w:rsidR="0033785B">
          <w:rPr>
            <w:rFonts w:hint="eastAsia"/>
            <w:color w:val="0000FF"/>
          </w:rPr>
          <w:t>0.6</w:t>
        </w:r>
        <w:r w:rsidR="0033785B" w:rsidRPr="00196DBA">
          <w:rPr>
            <w:rFonts w:hint="eastAsia"/>
            <w:i/>
            <w:color w:val="0000FF"/>
          </w:rPr>
          <w:t>mm</w:t>
        </w:r>
      </w:smartTag>
      <w:r w:rsidR="0033785B">
        <w:rPr>
          <w:rFonts w:hint="eastAsia"/>
          <w:color w:val="0000FF"/>
        </w:rPr>
        <w:t>，</w:t>
      </w:r>
      <w:r w:rsidR="00E67FC8" w:rsidRPr="00E67FC8">
        <w:rPr>
          <w:rFonts w:hint="eastAsia"/>
          <w:color w:val="0000FF"/>
        </w:rPr>
        <w:t>小钢球直径</w:t>
      </w:r>
      <w:r w:rsidR="00C10263">
        <w:rPr>
          <w:rFonts w:hint="eastAsia"/>
          <w:color w:val="0000FF"/>
        </w:rPr>
        <w:t>D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mm"/>
        </w:smartTagPr>
        <w:r w:rsidR="00C10263">
          <w:rPr>
            <w:rFonts w:hint="eastAsia"/>
            <w:color w:val="0000FF"/>
          </w:rPr>
          <w:t>18</w:t>
        </w:r>
        <w:r w:rsidR="00C10263" w:rsidRPr="00C10263">
          <w:rPr>
            <w:rFonts w:hint="eastAsia"/>
            <w:i/>
            <w:color w:val="0000FF"/>
          </w:rPr>
          <w:t>mm</w:t>
        </w:r>
      </w:smartTag>
      <w:r w:rsidR="00C10263">
        <w:rPr>
          <w:rFonts w:hint="eastAsia"/>
          <w:color w:val="0000FF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"/>
          <w:attr w:name="UnitName" w:val="mm"/>
        </w:smartTagPr>
        <w:r w:rsidR="00C10263">
          <w:rPr>
            <w:rFonts w:hint="eastAsia"/>
            <w:color w:val="0000FF"/>
          </w:rPr>
          <w:t>0.6</w:t>
        </w:r>
        <w:r w:rsidR="00C10263" w:rsidRPr="00C10263">
          <w:rPr>
            <w:rFonts w:hint="eastAsia"/>
            <w:i/>
            <w:color w:val="0000FF"/>
          </w:rPr>
          <w:t>mm</w:t>
        </w:r>
      </w:smartTag>
      <w:r w:rsidR="00C10263">
        <w:rPr>
          <w:rFonts w:hint="eastAsia"/>
          <w:color w:val="0000FF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.6"/>
          <w:attr w:name="UnitName" w:val="mm"/>
        </w:smartTagPr>
        <w:r w:rsidR="00C10263">
          <w:rPr>
            <w:rFonts w:hint="eastAsia"/>
            <w:color w:val="0000FF"/>
          </w:rPr>
          <w:t>18.6</w:t>
        </w:r>
        <w:r w:rsidR="00C10263" w:rsidRPr="00C10263">
          <w:rPr>
            <w:rFonts w:hint="eastAsia"/>
            <w:i/>
            <w:color w:val="0000FF"/>
          </w:rPr>
          <w:t>mm</w:t>
        </w:r>
      </w:smartTag>
    </w:p>
    <w:p w:rsidR="00C10263" w:rsidRPr="0025659C" w:rsidRDefault="00C10263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根据实验</w:t>
      </w:r>
      <w:r w:rsidR="005171D4">
        <w:rPr>
          <w:rFonts w:hint="eastAsia"/>
          <w:color w:val="0000FF"/>
        </w:rPr>
        <w:t>要求，</w:t>
      </w:r>
      <w:r w:rsidR="00887F76" w:rsidRPr="00887F76">
        <w:rPr>
          <w:rFonts w:hint="eastAsia"/>
          <w:color w:val="0000FF"/>
        </w:rPr>
        <w:t>摆线要选择细些的、伸缩性小些的，并且尽可能长一些，</w:t>
      </w:r>
      <w:r w:rsidR="005171D4">
        <w:rPr>
          <w:rFonts w:hint="eastAsia"/>
          <w:color w:val="0000FF"/>
        </w:rPr>
        <w:t>a</w:t>
      </w:r>
      <w:r w:rsidR="00887F76">
        <w:rPr>
          <w:rFonts w:hint="eastAsia"/>
          <w:color w:val="0000FF"/>
        </w:rPr>
        <w:t>正确；为了减小</w:t>
      </w:r>
      <w:r w:rsidR="0025659C">
        <w:rPr>
          <w:rFonts w:hint="eastAsia"/>
          <w:color w:val="0000FF"/>
        </w:rPr>
        <w:t>空气阻力的影响，应</w:t>
      </w:r>
      <w:r w:rsidR="0025659C" w:rsidRPr="0025659C">
        <w:rPr>
          <w:rFonts w:hint="eastAsia"/>
          <w:color w:val="0000FF"/>
        </w:rPr>
        <w:t>尽量选择质量大些、体积小些的摆球</w:t>
      </w:r>
      <w:r w:rsidR="0025659C">
        <w:rPr>
          <w:rFonts w:hint="eastAsia"/>
          <w:color w:val="0000FF"/>
        </w:rPr>
        <w:t>，</w:t>
      </w:r>
      <w:r w:rsidR="005171D4" w:rsidRPr="0025659C">
        <w:rPr>
          <w:rFonts w:hint="eastAsia"/>
          <w:color w:val="0000FF"/>
        </w:rPr>
        <w:t>b</w:t>
      </w:r>
      <w:r w:rsidR="0025659C">
        <w:rPr>
          <w:rFonts w:hint="eastAsia"/>
          <w:color w:val="0000FF"/>
        </w:rPr>
        <w:t>正确；为了使单摆的运动为简谐运动，要求摆角</w:t>
      </w:r>
      <w:r w:rsidR="0025659C" w:rsidRPr="0025659C">
        <w:rPr>
          <w:rFonts w:hint="eastAsia"/>
          <w:color w:val="0000FF"/>
        </w:rPr>
        <w:t>不大于</w:t>
      </w:r>
      <w:r w:rsidR="0025659C" w:rsidRPr="0025659C">
        <w:rPr>
          <w:rFonts w:hint="eastAsia"/>
          <w:color w:val="0000FF"/>
        </w:rPr>
        <w:t>5</w:t>
      </w:r>
      <w:r w:rsidR="0025659C" w:rsidRPr="0025659C">
        <w:rPr>
          <w:rFonts w:hint="eastAsia"/>
          <w:color w:val="0000FF"/>
          <w:vertAlign w:val="superscript"/>
        </w:rPr>
        <w:t>0</w:t>
      </w:r>
      <w:r w:rsidR="0025659C" w:rsidRPr="0025659C">
        <w:rPr>
          <w:rFonts w:hint="eastAsia"/>
          <w:color w:val="0000FF"/>
        </w:rPr>
        <w:t>，</w:t>
      </w:r>
      <w:r w:rsidR="0025659C" w:rsidRPr="0025659C">
        <w:rPr>
          <w:rFonts w:hint="eastAsia"/>
          <w:color w:val="0000FF"/>
        </w:rPr>
        <w:t xml:space="preserve"> </w:t>
      </w:r>
      <w:r w:rsidR="0025659C">
        <w:rPr>
          <w:rFonts w:hint="eastAsia"/>
          <w:color w:val="0000FF"/>
        </w:rPr>
        <w:t>为了减小测量的误差，应使</w:t>
      </w:r>
      <w:r w:rsidR="0025659C" w:rsidRPr="0025659C">
        <w:rPr>
          <w:rFonts w:hint="eastAsia"/>
          <w:color w:val="0000FF"/>
        </w:rPr>
        <w:t>摆球振动稳定后，从平衡位置开始计时</w:t>
      </w:r>
      <w:r w:rsidR="0025659C">
        <w:rPr>
          <w:rFonts w:hint="eastAsia"/>
          <w:color w:val="0000FF"/>
        </w:rPr>
        <w:t>，</w:t>
      </w:r>
      <w:r w:rsidR="005171D4" w:rsidRPr="0025659C">
        <w:rPr>
          <w:rFonts w:hint="eastAsia"/>
          <w:color w:val="0000FF"/>
        </w:rPr>
        <w:t>e</w:t>
      </w:r>
      <w:r w:rsidR="0025659C">
        <w:rPr>
          <w:rFonts w:hint="eastAsia"/>
          <w:color w:val="0000FF"/>
        </w:rPr>
        <w:t>正确</w:t>
      </w:r>
      <w:r w:rsidR="005171D4" w:rsidRPr="0025659C">
        <w:rPr>
          <w:rFonts w:hint="eastAsia"/>
          <w:color w:val="0000FF"/>
        </w:rPr>
        <w:t>。</w:t>
      </w:r>
    </w:p>
    <w:p w:rsidR="0025659C" w:rsidRDefault="0025659C" w:rsidP="00BF66E7">
      <w:pPr>
        <w:rPr>
          <w:rFonts w:hint="eastAsia"/>
        </w:rPr>
      </w:pPr>
    </w:p>
    <w:p w:rsidR="00A16344" w:rsidRDefault="0025659C" w:rsidP="00BF66E7">
      <w:pPr>
        <w:rPr>
          <w:rFonts w:hint="eastAsia"/>
        </w:rPr>
      </w:pPr>
      <w:r>
        <w:rPr>
          <w:noProof/>
        </w:rPr>
        <w:pict>
          <v:shape id="_x0000_s1879" type="#_x0000_t75" style="position:absolute;left:0;text-align:left;margin-left:362.25pt;margin-top:16.95pt;width:119.4pt;height:50.5pt;z-index:251653632">
            <v:imagedata r:id="rId151" o:title=""/>
            <w10:wrap type="square"/>
          </v:shape>
        </w:pict>
      </w:r>
      <w:r w:rsidR="00BF66E7">
        <w:fldChar w:fldCharType="begin"/>
      </w:r>
      <w:r w:rsidR="00BF66E7">
        <w:instrText xml:space="preserve"> </w:instrText>
      </w:r>
      <w:r w:rsidR="00BF66E7">
        <w:rPr>
          <w:rFonts w:hint="eastAsia"/>
        </w:rPr>
        <w:instrText>= 2 \* ROMAN</w:instrText>
      </w:r>
      <w:r w:rsidR="00BF66E7">
        <w:instrText xml:space="preserve"> </w:instrText>
      </w:r>
      <w:r w:rsidR="00BF66E7">
        <w:fldChar w:fldCharType="separate"/>
      </w:r>
      <w:r w:rsidR="00BF66E7">
        <w:rPr>
          <w:noProof/>
        </w:rPr>
        <w:t>II</w:t>
      </w:r>
      <w:r w:rsidR="00BF66E7">
        <w:fldChar w:fldCharType="end"/>
      </w:r>
      <w:r w:rsidR="00BF66E7"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6</w:t>
      </w:r>
      <w:r w:rsidR="004E3F25">
        <w:rPr>
          <w:rFonts w:hint="eastAsia"/>
        </w:rPr>
        <w:t>分）（</w:t>
      </w:r>
      <w:r w:rsidR="004E3F25">
        <w:rPr>
          <w:rFonts w:hint="eastAsia"/>
        </w:rPr>
        <w:t>1</w:t>
      </w:r>
      <w:r w:rsidR="004E3F25">
        <w:rPr>
          <w:rFonts w:hint="eastAsia"/>
        </w:rPr>
        <w:t>）在测定一根粗细均匀合金丝电阻率的实验中，利用螺旋测微器测定合金丝直径的过程如图所示，校零时的读数为</w:t>
      </w:r>
      <w:r w:rsidR="004E3F25">
        <w:rPr>
          <w:rFonts w:hint="eastAsia"/>
        </w:rPr>
        <w:t xml:space="preserve">________ </w:t>
      </w:r>
      <w:r w:rsidR="004E3F25" w:rsidRPr="004E3F25">
        <w:rPr>
          <w:rFonts w:hint="eastAsia"/>
          <w:i/>
        </w:rPr>
        <w:t>mm</w:t>
      </w:r>
      <w:r w:rsidR="004E3F25">
        <w:rPr>
          <w:rFonts w:hint="eastAsia"/>
        </w:rPr>
        <w:t>，合金丝的直径为</w:t>
      </w:r>
      <w:r w:rsidR="004E3F25">
        <w:rPr>
          <w:rFonts w:hint="eastAsia"/>
        </w:rPr>
        <w:t>_______</w:t>
      </w:r>
      <w:r w:rsidR="004E3F25" w:rsidRPr="004E3F25">
        <w:rPr>
          <w:rFonts w:hint="eastAsia"/>
          <w:i/>
        </w:rPr>
        <w:t>mm</w:t>
      </w:r>
      <w:r w:rsidR="004E3F25">
        <w:rPr>
          <w:rFonts w:hint="eastAsia"/>
        </w:rPr>
        <w:t>。</w:t>
      </w:r>
    </w:p>
    <w:p w:rsidR="004E3F25" w:rsidRDefault="004E3F25" w:rsidP="004E3F25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为了精确测量合金丝的电阻</w:t>
      </w:r>
      <w:r w:rsidRPr="004E3F25">
        <w:rPr>
          <w:rFonts w:hint="eastAsia"/>
          <w:i/>
        </w:rPr>
        <w:t>R</w:t>
      </w:r>
      <w:r>
        <w:rPr>
          <w:vertAlign w:val="superscript"/>
        </w:rPr>
        <w:softHyphen/>
      </w:r>
      <w:r>
        <w:rPr>
          <w:rFonts w:hint="eastAsia"/>
          <w:vertAlign w:val="superscript"/>
        </w:rPr>
        <w:softHyphen/>
      </w:r>
      <w:r>
        <w:rPr>
          <w:rFonts w:hint="eastAsia"/>
          <w:vertAlign w:val="superscript"/>
        </w:rPr>
        <w:softHyphen/>
      </w:r>
      <w:r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>
        <w:rPr>
          <w:rFonts w:hint="eastAsia"/>
        </w:rPr>
        <w:t>设计出如图Ⅰ所示的实验电路图，按照该电路图完成图</w:t>
      </w:r>
      <w:r>
        <w:rPr>
          <w:rFonts w:hint="eastAsia"/>
        </w:rPr>
        <w:t>2</w:t>
      </w:r>
      <w:r>
        <w:rPr>
          <w:rFonts w:hint="eastAsia"/>
        </w:rPr>
        <w:t>中的实物电路连接。</w:t>
      </w:r>
    </w:p>
    <w:p w:rsidR="004E3F25" w:rsidRDefault="009D78AD" w:rsidP="009D78AD">
      <w:pPr>
        <w:ind w:firstLineChars="150" w:firstLine="315"/>
        <w:jc w:val="center"/>
        <w:rPr>
          <w:rFonts w:hint="eastAsia"/>
        </w:rPr>
      </w:pPr>
      <w:r>
        <w:rPr>
          <w:rFonts w:hint="eastAsia"/>
          <w:noProof/>
          <w:color w:val="0000FF"/>
        </w:rPr>
        <w:pict>
          <v:group id="_x0000_s2537" href="http://blog.sina.com.cn/hfwq" style="position:absolute;left:0;text-align:left;margin-left:299.25pt;margin-top:123.75pt;width:188.5pt;height:94.65pt;z-index:251661824" coordorigin="4491,5930" coordsize="3770,1893" o:button="t">
            <v:group id="_x0000_s2538" style="position:absolute;left:4824;top:5930;width:3430;height:1893" coordorigin="4824,5930" coordsize="3430,1893">
              <v:shape id="_x0000_s2539" type="#_x0000_t75" style="position:absolute;left:4824;top:5930;width:3344;height:1815">
                <v:imagedata r:id="rId152" o:title=""/>
              </v:shape>
              <v:rect id="_x0000_s2540" style="position:absolute;left:7170;top:7319;width:976;height:504" strokecolor="white"/>
              <v:shape id="xjhsy8" o:spid="_x0000_s2541" type="#_x0000_t75" style="position:absolute;left:7314;top:7301;width:940;height:472;visibility:visible">
                <v:imagedata r:id="rId153" o:title="w7" chromakey="white" blacklevel="3932f" grayscale="t"/>
              </v:shape>
              <v:rect id="_x0000_s2542" style="position:absolute;left:6188;top:7601;width:502;height:195" strokecolor="white"/>
            </v:group>
            <v:shape id="_x0000_s2543" style="position:absolute;left:5774;top:7565;width:1748;height:96" coordsize="1748,96" path="m,c171,26,343,53,458,66v115,13,73,11,232,15c849,85,1234,96,1410,90v176,-6,282,-38,338,-45e" filled="f" strokecolor="blue">
              <v:path arrowok="t"/>
            </v:shape>
            <v:shape id="_x0000_s2544" style="position:absolute;left:6758;top:7150;width:1503;height:451" coordsize="1503,451" path="m1312,451v45,-39,90,-78,120,-120c1462,289,1503,247,1492,196,1481,145,1420,50,1364,25,1308,,1234,29,1154,46v-80,17,-183,59,-270,84c797,155,777,200,630,196,483,192,241,149,,106e" filled="f" strokecolor="blue">
              <v:path arrowok="t"/>
            </v:shape>
            <v:shape id="_x0000_s2545" style="position:absolute;left:7034;top:6500;width:773;height:441" coordsize="773,441" path="m,441c56,399,112,358,226,330v114,-28,369,-5,458,-60c773,215,765,107,758,e" filled="f" strokecolor="blue">
              <v:path arrowok="t"/>
            </v:shape>
            <v:shape id="_x0000_s2546" style="position:absolute;left:7012;top:6455;width:502;height:186" coordsize="502,186" path="m502,6c451,3,400,,316,30,232,60,116,123,,186e" filled="f" strokecolor="blue">
              <v:path arrowok="t"/>
            </v:shape>
            <v:shape id="_x0000_s2547" style="position:absolute;left:5310;top:6476;width:734;height:248" coordsize="734,248" path="m734,174v-66,37,-132,74,-254,45c358,190,81,36,,e" filled="f" strokecolor="blue">
              <v:path arrowok="t"/>
            </v:shape>
            <v:shape id="_x0000_s2548" style="position:absolute;left:4838;top:6491;width:1320;height:705" coordsize="1026,720" path="m156,c84,78,12,156,6,225,,294,62,365,118,414v56,49,73,54,224,105c493,570,759,645,1026,720e" filled="f" strokecolor="blue">
              <v:path arrowok="t"/>
            </v:shape>
            <v:shape id="_x0000_s2549" style="position:absolute;left:4491;top:6476;width:533;height:1089" coordsize="533,1089" path="m533,c343,133,154,266,77,399,,532,2,680,69,795v67,115,343,245,412,294e" filled="f" strokecolor="blue">
              <v:path arrowok="t"/>
            </v:shape>
            <v:shape id="_x0000_s2550" style="position:absolute;left:4809;top:7205;width:1349;height:315" coordsize="1349,315" path="m1349,c1180,13,1011,26,861,36,711,46,584,41,449,60,314,79,102,108,51,150,,192,127,285,141,315e" filled="f" strokecolor="blue">
              <v:path arrowok="t"/>
            </v:shape>
          </v:group>
        </w:pict>
      </w:r>
      <w:r>
        <w:rPr>
          <w:rFonts w:hint="eastAsia"/>
          <w:noProof/>
        </w:rPr>
      </w:r>
      <w:r>
        <w:pict>
          <v:group id="_x0000_s2588" href="http://blog.sina.com.cn/hfwq" style="width:120.75pt;height:118.5pt;mso-position-horizontal-relative:char;mso-position-vertical-relative:line" coordorigin="4888,6364" coordsize="2415,2370" o:button="t">
            <v:group id="_x0000_s2589" style="position:absolute;left:4896;top:6364;width:2407;height:2370" coordorigin="4896,6364" coordsize="2407,2370">
              <v:rect id="_x0000_s2590" style="position:absolute;left:4912;top:7525;width:2391;height:705"/>
              <v:rect id="_x0000_s2591" href="http://blog.sina.com.cn/hfwq" style="position:absolute;left:5730;top:7471;width:750;height:135" o:button="t">
                <v:fill o:detectmouseclick="t"/>
              </v:rect>
              <v:line id="_x0000_s2592" style="position:absolute;flip:x y" from="4896,6841" to="4913,7537"/>
              <v:line id="_x0000_s2593" style="position:absolute" from="4898,6841" to="7274,6842"/>
              <v:line id="_x0000_s2594" style="position:absolute" from="7282,6841" to="7283,7276"/>
              <v:line id="_x0000_s2595" style="position:absolute" from="6046,7279" to="7284,7280"/>
              <v:line id="_x0000_s2596" style="position:absolute" from="6052,7276" to="6060,7462">
                <v:stroke endarrow="block" endarrowwidth="narrow" endarrowlength="short"/>
              </v:line>
              <v:rect id="_x0000_s2597" style="position:absolute;left:5062;top:6484;width:854;height:354"/>
              <v:rect id="_x0000_s2598" style="position:absolute;left:5272;top:6775;width:450;height:129"/>
              <v:oval id="_x0000_s2599" style="position:absolute;left:5362;top:6367;width:248;height:248"/>
              <v:oval id="_x0000_s2600" style="position:absolute;left:6404;top:6712;width:248;height:248"/>
              <v:group id="xjhzja16" o:spid="_x0000_s2601" style="position:absolute;left:5552;top:8053;width:115;height:348" coordorigin="2322,1653" coordsize="315,468">
                <v:rect id="_x0000_s2602" style="position:absolute;left:2322;top:1653;width:315;height:468;visibility:visible" stroked="f"/>
                <v:line id="_x0000_s2603" style="position:absolute;visibility:visible" from="2322,1733" to="2322,2045" strokeweight="1.5pt"/>
                <v:line id="_x0000_s2604" style="position:absolute;visibility:visible" from="2637,1653" to="2637,2121"/>
              </v:group>
              <v:group id="xjhzja18" o:spid="_x0000_s2605" style="position:absolute;left:6242;top:8069;width:286;height:312" coordorigin="3248,4092" coordsize="362,312">
                <v:rect id="_x0000_s2606" style="position:absolute;left:3248;top:4092;width:362;height:312;visibility:visible" stroked="f"/>
                <v:group id="_x0000_s2607" style="position:absolute;left:3248;top:4092;width:362;height:156" coordorigin="2162,3936" coordsize="362,156">
                  <v:line id="_x0000_s2608" style="position:absolute;flip:y;visibility:visible" from="2162,3936" to="2524,4092">
                    <v:stroke startarrow="oval" startarrowwidth="narrow" startarrowlength="short" endarrowwidth="narrow" endarrowlength="short"/>
                  </v:line>
                  <v:line id="_x0000_s2609" style="position:absolute;visibility:visible" from="2524,4092" to="2524,4092">
                    <v:stroke startarrow="oval" startarrowwidth="narrow" startarrowlength="short" endarrow="oval" endarrowwidth="narrow" endarrowlength="short"/>
                  </v:line>
                </v:group>
              </v:group>
              <v:shape id="_x0000_s2610" type="#_x0000_t202" style="position:absolute;left:5404;top:6364;width:300;height:480;visibility:visible" filled="f" stroked="f">
                <v:textbox style="mso-next-textbox:#_x0000_s2610;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V</w:t>
                      </w:r>
                    </w:p>
                  </w:txbxContent>
                </v:textbox>
              </v:shape>
              <v:shape id="_x0000_s2611" type="#_x0000_t202" style="position:absolute;left:6454;top:6679;width:300;height:480;visibility:visible" filled="f" stroked="f">
                <v:textbox style="mso-next-textbox:#_x0000_s2611;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2612" type="#_x0000_t202" style="position:absolute;left:5436;top:6853;width:594;height:480;visibility:visible" filled="f" stroked="f">
                <v:textbox style="mso-next-textbox:#_x0000_s2612;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 w:rsidRPr="00AC5B95">
                        <w:rPr>
                          <w:rFonts w:hint="eastAsia"/>
                          <w:i/>
                        </w:rPr>
                        <w:t>R</w:t>
                      </w:r>
                      <w:r w:rsidRPr="00AC5B95">
                        <w:rPr>
                          <w:rFonts w:hint="eastAsia"/>
                          <w:i/>
                          <w:vertAlign w:val="subscript"/>
                        </w:rPr>
                        <w:t>x</w:t>
                      </w:r>
                    </w:p>
                  </w:txbxContent>
                </v:textbox>
              </v:shape>
              <v:shape id="_x0000_s2613" type="#_x0000_t202" style="position:absolute;left:6006;top:7549;width:324;height:366;visibility:visible" filled="f" stroked="f">
                <v:textbox style="mso-next-textbox:#_x0000_s2613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 w:rsidRPr="00AC5B95">
                        <w:rPr>
                          <w:rFonts w:hint="eastAsia"/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2614" type="#_x0000_t202" style="position:absolute;left:5488;top:8305;width:324;height:366;visibility:visible" filled="f" stroked="f">
                <v:textbox style="mso-next-textbox:#_x0000_s2614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615" type="#_x0000_t202" style="position:absolute;left:6290;top:8224;width:324;height:366;visibility:visible" filled="f" stroked="f">
                <v:textbox style="mso-next-textbox:#_x0000_s2615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S</w:t>
                      </w:r>
                    </w:p>
                  </w:txbxContent>
                </v:textbox>
              </v:shape>
              <v:shape id="_x0000_s2616" type="#_x0000_t202" style="position:absolute;left:6044;top:8368;width:700;height:366;visibility:visible" filled="f" stroked="f">
                <v:textbox style="mso-next-textbox:#_x0000_s2616;mso-rotate-with-shape:t" inset="0,0,0,0">
                  <w:txbxContent>
                    <w:p w:rsidR="009D78AD" w:rsidRPr="00AC5B95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v:group>
            <v:oval id="_x0000_s2617" style="position:absolute;left:4888;top:7498;width:54;height:54" fillcolor="black"/>
            <v:oval id="_x0000_s2618" style="position:absolute;left:5040;top:6808;width:54;height:54" fillcolor="black"/>
            <v:oval id="_x0000_s2619" style="position:absolute;left:5892;top:6802;width:54;height:54" fillcolor="black"/>
            <w10:anchorlock/>
          </v:group>
        </w:pict>
      </w:r>
      <w:r>
        <w:rPr>
          <w:rFonts w:hint="eastAsia"/>
        </w:rPr>
        <w:t xml:space="preserve">           </w:t>
      </w:r>
      <w:r w:rsidR="007E1958">
        <w:rPr>
          <w:rFonts w:hint="eastAsia"/>
          <w:noProof/>
        </w:rPr>
      </w:r>
      <w:r w:rsidR="007E1958">
        <w:pict>
          <v:group id="_x0000_s2551" href="http://blog.sina.com.cn/hfwq" style="width:168.2pt;height:98.55pt;mso-position-horizontal-relative:char;mso-position-vertical-relative:line" coordorigin="4458,5735" coordsize="3364,1971" o:button="t">
            <v:shape id="_x0000_s2552" type="#_x0000_t75" style="position:absolute;left:4458;top:5735;width:3344;height:1815">
              <v:imagedata r:id="rId152" o:title=""/>
            </v:shape>
            <v:shape id="_x0000_s2553" type="#_x0000_t202" style="position:absolute;left:5924;top:7385;width:674;height:321;visibility:visible" stroked="f">
              <v:textbox style="mso-rotate-with-shape:t" inset="0,0,0,0">
                <w:txbxContent>
                  <w:p w:rsidR="007E1958" w:rsidRPr="00325038" w:rsidRDefault="007E1958" w:rsidP="007E1958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rect id="_x0000_s2554" style="position:absolute;left:6838;top:7115;width:976;height:504" strokecolor="white"/>
            <v:shape id="xjhsy8" o:spid="_x0000_s2555" type="#_x0000_t75" style="position:absolute;left:6882;top:7127;width:940;height:472;visibility:visible">
              <v:imagedata r:id="rId153" o:title="w7" chromakey="white" blacklevel="3932f" grayscale="t"/>
            </v:shape>
            <w10:anchorlock/>
          </v:group>
        </w:pict>
      </w:r>
    </w:p>
    <w:p w:rsidR="00A16344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(1)0.007  0.638</w:t>
      </w:r>
    </w:p>
    <w:p w:rsidR="0097380A" w:rsidRPr="004E3F25" w:rsidRDefault="0097380A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(2)</w:t>
      </w:r>
      <w:r>
        <w:rPr>
          <w:rFonts w:hint="eastAsia"/>
          <w:color w:val="0000FF"/>
        </w:rPr>
        <w:t>如图所示</w:t>
      </w:r>
    </w:p>
    <w:p w:rsidR="005171D4" w:rsidRDefault="00A16344" w:rsidP="00A16344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5171D4">
        <w:rPr>
          <w:rFonts w:hint="eastAsia"/>
          <w:color w:val="0000FF"/>
        </w:rPr>
        <w:t>（</w:t>
      </w:r>
      <w:r w:rsidR="005171D4">
        <w:rPr>
          <w:rFonts w:hint="eastAsia"/>
          <w:color w:val="0000FF"/>
        </w:rPr>
        <w:t>1</w:t>
      </w:r>
      <w:r w:rsidR="005171D4">
        <w:rPr>
          <w:rFonts w:hint="eastAsia"/>
          <w:color w:val="0000FF"/>
        </w:rPr>
        <w:t>）由图可读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07"/>
          <w:attr w:name="UnitName" w:val="mm"/>
        </w:smartTagPr>
        <w:r w:rsidR="005171D4">
          <w:rPr>
            <w:rFonts w:hint="eastAsia"/>
            <w:color w:val="0000FF"/>
          </w:rPr>
          <w:t>0.007</w:t>
        </w:r>
        <w:r w:rsidR="005171D4" w:rsidRPr="005171D4">
          <w:rPr>
            <w:rFonts w:hint="eastAsia"/>
            <w:i/>
            <w:color w:val="0000FF"/>
          </w:rPr>
          <w:t>mm</w:t>
        </w:r>
      </w:smartTag>
      <w:r w:rsidR="005171D4">
        <w:rPr>
          <w:rFonts w:hint="eastAsia"/>
          <w:color w:val="0000FF"/>
        </w:rPr>
        <w:t>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45"/>
          <w:attr w:name="UnitName" w:val="mm"/>
        </w:smartTagPr>
        <w:r w:rsidR="005171D4">
          <w:rPr>
            <w:rFonts w:hint="eastAsia"/>
            <w:color w:val="0000FF"/>
          </w:rPr>
          <w:t>0.645</w:t>
        </w:r>
        <w:r w:rsidR="005171D4" w:rsidRPr="005171D4">
          <w:rPr>
            <w:rFonts w:hint="eastAsia"/>
            <w:i/>
            <w:color w:val="0000FF"/>
          </w:rPr>
          <w:t>mm</w:t>
        </w:r>
      </w:smartTag>
      <w:r w:rsidR="005171D4" w:rsidRPr="005171D4">
        <w:rPr>
          <w:rFonts w:hint="eastAsia"/>
          <w:color w:val="0000FF"/>
        </w:rPr>
        <w:t>，</w:t>
      </w:r>
    </w:p>
    <w:p w:rsidR="005171D4" w:rsidRDefault="005171D4" w:rsidP="005171D4">
      <w:pPr>
        <w:ind w:firstLineChars="350" w:firstLine="735"/>
        <w:rPr>
          <w:rFonts w:hint="eastAsia"/>
          <w:color w:val="0000FF"/>
        </w:rPr>
      </w:pPr>
      <w:r>
        <w:rPr>
          <w:rFonts w:hint="eastAsia"/>
          <w:color w:val="0000FF"/>
        </w:rPr>
        <w:t>故</w:t>
      </w:r>
      <w:r w:rsidRPr="005171D4">
        <w:rPr>
          <w:rFonts w:hint="eastAsia"/>
          <w:color w:val="0000FF"/>
        </w:rPr>
        <w:t>校零时的读数为</w:t>
      </w:r>
      <w:smartTag w:uri="urn:schemas-microsoft-com:office:smarttags" w:element="chmetcnv">
        <w:smartTagPr>
          <w:attr w:name="UnitName" w:val="mm"/>
          <w:attr w:name="SourceValue" w:val=".007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color w:val="0000FF"/>
          </w:rPr>
          <w:t>0.007</w:t>
        </w:r>
        <w:r w:rsidRPr="005171D4">
          <w:rPr>
            <w:rFonts w:hint="eastAsia"/>
            <w:i/>
            <w:color w:val="0000FF"/>
          </w:rPr>
          <w:t>mm</w:t>
        </w:r>
      </w:smartTag>
      <w:r>
        <w:rPr>
          <w:rFonts w:hint="eastAsia"/>
          <w:color w:val="0000FF"/>
        </w:rPr>
        <w:t>；</w:t>
      </w:r>
    </w:p>
    <w:p w:rsidR="00A16344" w:rsidRDefault="005171D4" w:rsidP="005171D4">
      <w:pPr>
        <w:ind w:firstLineChars="350" w:firstLine="735"/>
        <w:rPr>
          <w:rFonts w:hint="eastAsia"/>
          <w:color w:val="0000FF"/>
        </w:rPr>
      </w:pPr>
      <w:r w:rsidRPr="005171D4">
        <w:rPr>
          <w:rFonts w:hint="eastAsia"/>
          <w:color w:val="0000FF"/>
        </w:rPr>
        <w:t>合金丝的直径为</w:t>
      </w:r>
      <w:r w:rsidR="0025659C">
        <w:rPr>
          <w:rFonts w:hint="eastAsia"/>
          <w:color w:val="0000FF"/>
        </w:rPr>
        <w:t>D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45"/>
          <w:attr w:name="UnitName" w:val="mm"/>
        </w:smartTagPr>
        <w:r>
          <w:rPr>
            <w:rFonts w:hint="eastAsia"/>
            <w:color w:val="0000FF"/>
          </w:rPr>
          <w:t>0.645</w:t>
        </w:r>
        <w:r w:rsidRPr="005171D4">
          <w:rPr>
            <w:rFonts w:hint="eastAsia"/>
            <w:i/>
            <w:color w:val="0000FF"/>
          </w:rPr>
          <w:t>m</w:t>
        </w:r>
        <w:r w:rsidRPr="005171D4">
          <w:rPr>
            <w:rFonts w:ascii="宋体" w:hAnsi="宋体" w:hint="eastAsia"/>
            <w:i/>
            <w:color w:val="0000FF"/>
          </w:rPr>
          <w:t>m</w:t>
        </w:r>
      </w:smartTag>
      <w:r>
        <w:rPr>
          <w:rFonts w:ascii="宋体" w:hAnsi="宋体" w:hint="eastAsia"/>
          <w:i/>
          <w:color w:val="0000FF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07"/>
          <w:attr w:name="UnitName" w:val="mm"/>
        </w:smartTagPr>
        <w:r>
          <w:rPr>
            <w:rFonts w:hint="eastAsia"/>
            <w:color w:val="0000FF"/>
          </w:rPr>
          <w:t>0.007</w:t>
        </w:r>
        <w:r w:rsidRPr="005171D4">
          <w:rPr>
            <w:rFonts w:hint="eastAsia"/>
            <w:i/>
            <w:color w:val="0000FF"/>
          </w:rPr>
          <w:t>mm</w:t>
        </w:r>
      </w:smartTag>
      <w:r>
        <w:rPr>
          <w:rFonts w:hint="eastAsia"/>
          <w:color w:val="0000FF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38"/>
          <w:attr w:name="UnitName" w:val="mm"/>
        </w:smartTagPr>
        <w:r>
          <w:rPr>
            <w:rFonts w:hint="eastAsia"/>
            <w:color w:val="0000FF"/>
          </w:rPr>
          <w:t>0.638</w:t>
        </w:r>
        <w:r w:rsidRPr="005171D4">
          <w:rPr>
            <w:rFonts w:hint="eastAsia"/>
            <w:i/>
            <w:color w:val="0000FF"/>
          </w:rPr>
          <w:t>mm</w:t>
        </w:r>
      </w:smartTag>
      <w:r>
        <w:rPr>
          <w:rFonts w:hint="eastAsia"/>
          <w:color w:val="0000FF"/>
        </w:rPr>
        <w:t>。</w:t>
      </w:r>
    </w:p>
    <w:p w:rsidR="005171D4" w:rsidRPr="005171D4" w:rsidRDefault="005171D4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按照电路图</w:t>
      </w:r>
      <w:r w:rsidR="0072194D">
        <w:rPr>
          <w:rFonts w:hint="eastAsia"/>
          <w:color w:val="0000FF"/>
        </w:rPr>
        <w:t>连接电路如图</w:t>
      </w:r>
    </w:p>
    <w:p w:rsidR="0025659C" w:rsidRDefault="0025659C" w:rsidP="0033785B">
      <w:pPr>
        <w:snapToGrid w:val="0"/>
        <w:rPr>
          <w:rFonts w:hint="eastAsia"/>
          <w:color w:val="0000FF"/>
        </w:rPr>
      </w:pPr>
    </w:p>
    <w:p w:rsidR="004E3F25" w:rsidRDefault="009D78AD" w:rsidP="0033785B">
      <w:pPr>
        <w:snapToGrid w:val="0"/>
        <w:rPr>
          <w:rFonts w:hint="eastAsia"/>
        </w:rPr>
      </w:pPr>
      <w:r>
        <w:rPr>
          <w:noProof/>
        </w:rPr>
        <w:pict>
          <v:group id="_x0000_s2507" href="http://blog.sina.com.cn/hfwq" style="position:absolute;left:0;text-align:left;margin-left:189pt;margin-top:70.2pt;width:132.4pt;height:92.25pt;z-index:251660800" coordorigin="4058,4409" coordsize="2648,1845" o:button="t">
            <v:group id="_x0000_s2508" style="position:absolute;left:4058;top:4409;width:2648;height:1722" coordorigin="4058,4409" coordsize="2648,1722">
              <v:rect id="xjhzja29" o:spid="_x0000_s2509" style="position:absolute;left:4058;top:4739;width:2415;height:1000;visibility:visible" filled="f"/>
              <v:group id="xjhzja16" o:spid="_x0000_s2510" style="position:absolute;left:4408;top:5564;width:115;height:348;flip:x" coordorigin="2322,1653" coordsize="315,468">
                <v:rect id="_x0000_s2511" style="position:absolute;left:2322;top:1653;width:315;height:468;visibility:visible" stroked="f"/>
                <v:line id="_x0000_s2512" style="position:absolute;visibility:visible" from="2322,1733" to="2322,2045" strokeweight="1.5pt"/>
                <v:line id="_x0000_s2513" style="position:absolute;visibility:visible" from="2637,1653" to="2637,2121"/>
              </v:group>
              <v:group id="xjhzja18" o:spid="_x0000_s2514" style="position:absolute;left:4862;top:5608;width:280;height:259" coordorigin="3248,4092" coordsize="362,312">
                <v:rect id="_x0000_s2515" style="position:absolute;left:3248;top:4092;width:362;height:312;visibility:visible" stroked="f"/>
                <v:group id="_x0000_s2516" style="position:absolute;left:3248;top:4092;width:362;height:156" coordorigin="2162,3936" coordsize="362,156">
                  <v:line id="_x0000_s2517" style="position:absolute;flip:y;visibility:visible" from="2162,3936" to="2524,4092">
                    <v:stroke startarrow="oval" startarrowwidth="narrow" startarrowlength="short" endarrowwidth="narrow" endarrowlength="short"/>
                  </v:line>
                  <v:line id="_x0000_s2518" style="position:absolute;visibility:visible" from="2524,4092" to="2524,4092">
                    <v:stroke startarrow="oval" startarrowwidth="narrow" startarrowlength="short" endarrow="oval" endarrowwidth="narrow" endarrowlength="short"/>
                  </v:line>
                </v:group>
              </v:group>
              <v:rect id="_x0000_s2519" style="position:absolute;left:5618;top:5681;width:502;height:120"/>
              <v:line id="_x0000_s2520" style="position:absolute;flip:y" from="5738,5576" to="6068,5906">
                <v:stroke endarrow="block" endarrowwidth="narrow" endarrowlength="short"/>
              </v:line>
              <v:rect id="_x0000_s2521" href="http://blog.sina.com.cn/hfwq" style="position:absolute;left:4942;top:4676;width:616;height:141" o:button="t">
                <v:fill o:detectmouseclick="t"/>
              </v:rect>
              <v:line id="_x0000_s2522" style="position:absolute;flip:y" from="4484,4436" to="4484,4736">
                <v:stroke endarrow="block" endarrowwidth="narrow" endarrowlength="short"/>
              </v:line>
              <v:line id="_x0000_s2523" style="position:absolute;flip:y" from="6000,4445" to="6001,4745">
                <v:stroke endarrow="block" endarrowwidth="narrow" endarrowlength="short"/>
              </v:line>
              <v:oval id="_x0000_s2524" style="position:absolute;left:4458;top:4706;width:52;height:52" fillcolor="black"/>
              <v:oval id="_x0000_s2525" style="position:absolute;left:5974;top:4706;width:52;height:52" fillcolor="black"/>
              <v:shape id="_x0000_s2526" type="#_x0000_t202" style="position:absolute;left:5162;top:4769;width:840;height:312;visibility:visible" filled="f" stroked="f">
                <v:textbox style="mso-rotate-with-shape:t" inset="0,0,0,0">
                  <w:txbxContent>
                    <w:p w:rsidR="0029671F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R</w:t>
                      </w:r>
                      <w:r w:rsidRPr="00E97A68">
                        <w:rPr>
                          <w:rFonts w:hint="eastAsia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shape id="_x0000_s2527" type="#_x0000_t202" style="position:absolute;left:5866;top:5750;width:840;height:312;visibility:visible" filled="f" stroked="f">
                <v:textbox style="mso-rotate-with-shape:t" inset="0,0,0,0">
                  <w:txbxContent>
                    <w:p w:rsidR="0029671F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2528" type="#_x0000_t202" style="position:absolute;left:4938;top:5714;width:840;height:312;visibility:visible" filled="f" stroked="f">
                <v:textbox style="mso-rotate-with-shape:t" inset="0,0,0,0">
                  <w:txbxContent>
                    <w:p w:rsidR="0029671F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S</w:t>
                      </w:r>
                    </w:p>
                  </w:txbxContent>
                </v:textbox>
              </v:shape>
              <v:shape id="_x0000_s2529" type="#_x0000_t202" style="position:absolute;left:4254;top:5819;width:840;height:312;visibility:visible" filled="f" stroked="f">
                <v:textbox style="mso-rotate-with-shape:t" inset="0,0,0,0">
                  <w:txbxContent>
                    <w:p w:rsidR="0029671F" w:rsidRPr="00E97A68" w:rsidRDefault="0029671F" w:rsidP="0029671F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  <w:r w:rsidR="00877AF5" w:rsidRPr="00877AF5">
                        <w:rPr>
                          <w:rFonts w:hint="eastAsia"/>
                          <w:i/>
                          <w:vertAlign w:val="subscript"/>
                        </w:rPr>
                        <w:t>n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E97A68">
                        <w:rPr>
                          <w:rFonts w:hint="eastAsia"/>
                          <w:i/>
                        </w:rPr>
                        <w:t>r</w:t>
                      </w:r>
                      <w:r w:rsidR="00877AF5" w:rsidRPr="00877AF5">
                        <w:rPr>
                          <w:rFonts w:hint="eastAsia"/>
                          <w:i/>
                          <w:vertAlign w:val="subscript"/>
                        </w:rPr>
                        <w:t>n</w:t>
                      </w:r>
                    </w:p>
                  </w:txbxContent>
                </v:textbox>
              </v:shape>
              <v:shape id="_x0000_s2530" type="#_x0000_t202" style="position:absolute;left:4338;top:4409;width:2004;height:312;visibility:visible" filled="f" stroked="f">
                <v:textbox style="mso-rotate-with-shape:t" inset="0,0,0,0">
                  <w:txbxContent>
                    <w:p w:rsidR="0029671F" w:rsidRPr="00E97A68" w:rsidRDefault="0029671F" w:rsidP="0029671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             2</w:t>
                      </w:r>
                    </w:p>
                  </w:txbxContent>
                </v:textbox>
              </v:shape>
            </v:group>
            <v:shape id="_x0000_s2531" type="#_x0000_t202" style="position:absolute;left:5086;top:5942;width:840;height:312;visibility:visible" filled="f" stroked="f">
              <v:textbox style="mso-rotate-with-shape:t" inset="0,0,0,0">
                <w:txbxContent>
                  <w:p w:rsidR="0029671F" w:rsidRPr="00325038" w:rsidRDefault="0029671F" w:rsidP="0029671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noProof/>
        </w:rPr>
        <w:pict>
          <v:group id="_x0000_s2724" style="position:absolute;left:0;text-align:left;margin-left:314.5pt;margin-top:7.8pt;width:179pt;height:185.85pt;z-index:251662848" coordorigin="4163,6757" coordsize="3580,3717">
            <v:shape id="_x0000_s2725" type="#_x0000_t202" style="position:absolute;left:4565;top:6757;width:775;height:870;visibility:visible" filled="f" stroked="f">
              <v:textbox style="mso-rotate-with-shape:t" inset="0,0,0,0">
                <w:txbxContent>
                  <w:p w:rsidR="009D78AD" w:rsidRPr="00FF59CA" w:rsidRDefault="009D78AD" w:rsidP="009D78AD">
                    <w:pPr>
                      <w:rPr>
                        <w:rFonts w:hint="eastAsia"/>
                      </w:rPr>
                    </w:pPr>
                    <w:r w:rsidRPr="00FF59CA">
                      <w:rPr>
                        <w:position w:val="-30"/>
                      </w:rPr>
                      <w:object w:dxaOrig="880" w:dyaOrig="680">
                        <v:shape id="_x0000_i1086" type="#_x0000_t75" style="width:21.6pt;height:21.6pt">
                          <v:imagedata r:id="rId154" o:title=""/>
                        </v:shape>
                        <o:OLEObject Type="Embed" ProgID="Equation.DSMT4" ShapeID="_x0000_i1086" DrawAspect="Content" ObjectID="_1804090058" r:id="rId155"/>
                      </w:object>
                    </w:r>
                  </w:p>
                </w:txbxContent>
              </v:textbox>
            </v:shape>
            <v:group id="_x0000_s2726" style="position:absolute;left:4163;top:6982;width:3580;height:3492" coordorigin="4163,6982" coordsize="3580,3492">
              <v:group id="_x0000_s2727" style="position:absolute;left:4513;top:6982;width:3144;height:3021" coordorigin="3628,4334" coordsize="3144,3021">
                <v:group id="_x0000_s2728" style="position:absolute;left:3628;top:4637;width:2718;height:2718" coordorigin="2400,2400" coordsize="7200,7200">
                  <v:shape id="_x0000_s2729" style="position:absolute;left:2400;top:2400;width:7200;height:7200" coordsize="7200,7200" path="m,l7200,r,160l,160,,320r7200,l7200,480,,480,,640r7200,l7200,800,,800,,960r7200,l7200,1120,,1120r,160l7200,1280r,160l,1440r,160l7200,1600r,160l,1760r,160l7200,1920r,160l,2080r,160l7200,2240r,160l,2400r,160l7200,2560r,160l,2720r,160l7200,2880r,160l,3040r,160l7200,3200r,160l,3360r,160l7200,3520r,160l,3680r,160l7200,3840r,160l,4000r,160l7200,4160r,160l,4320r,160l7200,4480r,160l,4640r,160l7200,4800r,160l,4960r,160l7200,5120r,160l,5280r,160l7200,5440r,160l,5600r,160l7200,5760r,160l,5920r,160l7200,6080r,160l,6240r,160l7200,6400r,160l,6560r,160l7200,6720r,160l,6880r,160l7200,7040r,160l,7200e" filled="f">
                    <v:path arrowok="t"/>
                  </v:shape>
                  <v:shape id="_x0000_s2730" style="position:absolute;left:2400;top:2400;width:7200;height:7200" coordsize="7200,7200" path="m,l,7200r160,l160,,320,r,7200l480,7200,480,,640,r,7200l800,7200,800,,960,r,7200l1120,7200,1120,r160,l1280,7200r160,l1440,r160,l1600,7200r160,l1760,r160,l1920,7200r160,l2080,r160,l2240,7200r160,l2400,r160,l2560,7200r160,l2720,r160,l2880,7200r160,l3040,r160,l3200,7200r160,l3360,r160,l3520,7200r160,l3680,r160,l3840,7200r160,l4000,r160,l4160,7200r160,l4320,r160,l4480,7200r160,l4640,r160,l4800,7200r160,l4960,r160,l5120,7200r160,l5280,r160,l5440,7200r160,l5600,r160,l5760,7200r160,l5920,r160,l6080,7200r160,l6240,r160,l6400,7200r160,l6560,r160,l6720,7200r160,l6880,r160,l7040,7200r160,l7200,e" filled="f">
                    <v:path arrowok="t"/>
                  </v:shape>
                </v:group>
                <v:line id="_x0000_s2731" style="position:absolute" from="6344,7354" to="6772,7355">
                  <v:stroke endarrow="block" endarrowwidth="narrow"/>
                </v:line>
                <v:line id="_x0000_s2732" style="position:absolute;flip:y" from="3630,4334" to="3631,4643">
                  <v:stroke endarrow="block" endarrowwidth="narrow"/>
                </v:line>
                <v:line id="_x0000_s2733" style="position:absolute" from="3930,4646" to="3931,7340" strokeweight="1pt"/>
                <v:line id="_x0000_s2734" style="position:absolute" from="4238,4646" to="4239,7340" strokeweight="1pt"/>
                <v:line id="_x0000_s2735" style="position:absolute" from="4538,4625" to="4539,7319" strokeweight="1pt"/>
                <v:line id="_x0000_s2736" style="position:absolute" from="4844,4646" to="4845,7340" strokeweight="1pt"/>
                <v:line id="_x0000_s2737" style="position:absolute" from="5138,4646" to="5139,7340" strokeweight="1pt"/>
                <v:line id="_x0000_s2738" style="position:absolute" from="5436,4637" to="5437,7331" strokeweight="1pt"/>
                <v:line id="_x0000_s2739" style="position:absolute" from="5744,4655" to="5745,7349" strokeweight="1pt"/>
                <v:line id="_x0000_s2740" style="position:absolute" from="6046,4646" to="6047,7340" strokeweight="1pt"/>
                <v:line id="_x0000_s2741" style="position:absolute" from="3684,7055" to="6362,7056" strokeweight="1pt"/>
                <v:line id="_x0000_s2742" style="position:absolute" from="3676,6755" to="6354,6756" strokeweight="1pt"/>
                <v:line id="_x0000_s2743" style="position:absolute" from="3676,6451" to="6354,6452" strokeweight="1pt"/>
                <v:line id="_x0000_s2744" style="position:absolute" from="3676,6149" to="6354,6150" strokeweight="1pt"/>
                <v:line id="_x0000_s2745" style="position:absolute" from="3676,5840" to="6354,5841" strokeweight="1pt"/>
                <v:line id="_x0000_s2746" style="position:absolute" from="3678,5542" to="6356,5543" strokeweight="1pt"/>
                <v:line id="_x0000_s2747" style="position:absolute" from="3672,5243" to="6350,5244" strokeweight="1pt"/>
                <v:line id="_x0000_s2748" style="position:absolute" from="3670,4939" to="6348,4940" strokeweight="1pt"/>
              </v:group>
              <v:shape id="_x0000_s2749" type="#_x0000_t202" style="position:absolute;left:7271;top:9964;width:472;height:312;visibility:visible" filled="f" stroked="f">
                <v:textbox style="mso-rotate-with-shape:t" inset="0,0,0,0">
                  <w:txbxContent>
                    <w:p w:rsidR="009D78AD" w:rsidRDefault="009D78AD" w:rsidP="009D78AD">
                      <w:pPr>
                        <w:rPr>
                          <w:rFonts w:hint="eastAsia"/>
                          <w:i/>
                        </w:rPr>
                      </w:pPr>
                      <w:r w:rsidRPr="00FF59CA">
                        <w:rPr>
                          <w:i/>
                          <w:position w:val="-6"/>
                        </w:rPr>
                        <w:object w:dxaOrig="560" w:dyaOrig="279">
                          <v:shape id="_x0000_i1087" type="#_x0000_t75" style="width:17.85pt;height:10.35pt">
                            <v:imagedata r:id="rId156" o:title=""/>
                          </v:shape>
                          <o:OLEObject Type="Embed" ProgID="Equation.DSMT4" ShapeID="_x0000_i1087" DrawAspect="Content" ObjectID="_1804090057" r:id="rId157"/>
                        </w:object>
                      </w:r>
                    </w:p>
                  </w:txbxContent>
                </v:textbox>
              </v:shape>
              <v:shape id="_x0000_s2750" type="#_x0000_t202" style="position:absolute;left:4719;top:996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1" type="#_x0000_t202" style="position:absolute;left:5019;top:9955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40  </w:t>
                      </w:r>
                    </w:p>
                  </w:txbxContent>
                </v:textbox>
              </v:shape>
              <v:shape id="_x0000_s2752" type="#_x0000_t202" style="position:absolute;left:5327;top:9952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6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3" type="#_x0000_t202" style="position:absolute;left:5637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8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4" type="#_x0000_t202" style="position:absolute;left:5865;top:9943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0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5" type="#_x0000_t202" style="position:absolute;left:6191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6" type="#_x0000_t202" style="position:absolute;left:6473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4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7" type="#_x0000_t202" style="position:absolute;left:6781;top:994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6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58" type="#_x0000_t202" style="position:absolute;left:4171;top:9886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0.70  </w:t>
                      </w:r>
                    </w:p>
                  </w:txbxContent>
                </v:textbox>
              </v:shape>
              <v:shape id="_x0000_s2759" type="#_x0000_t202" style="position:absolute;left:4165;top:9562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0.80  </w:t>
                      </w:r>
                    </w:p>
                  </w:txbxContent>
                </v:textbox>
              </v:shape>
              <v:shape id="_x0000_s2760" type="#_x0000_t202" style="position:absolute;left:4165;top:924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0.90 </w:t>
                      </w:r>
                    </w:p>
                  </w:txbxContent>
                </v:textbox>
              </v:shape>
              <v:shape id="_x0000_s2761" type="#_x0000_t202" style="position:absolute;left:4167;top:8962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00</w:t>
                      </w:r>
                    </w:p>
                  </w:txbxContent>
                </v:textbox>
              </v:shape>
              <v:shape id="_x0000_s2762" type="#_x0000_t202" style="position:absolute;left:4171;top:864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1.10 </w:t>
                      </w:r>
                    </w:p>
                  </w:txbxContent>
                </v:textbox>
              </v:shape>
              <v:shape id="_x0000_s2763" type="#_x0000_t202" style="position:absolute;left:4163;top:8347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</w:t>
                      </w:r>
                      <w:r w:rsidRPr="00FF59CA">
                        <w:rPr>
                          <w:rFonts w:hint="eastAsia"/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  <v:shape id="_x0000_s2764" type="#_x0000_t202" style="position:absolute;left:4165;top:8053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30</w:t>
                      </w:r>
                    </w:p>
                  </w:txbxContent>
                </v:textbox>
              </v:shape>
              <v:shape id="_x0000_s2765" type="#_x0000_t202" style="position:absolute;left:4171;top:7738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1.40 </w:t>
                      </w:r>
                    </w:p>
                  </w:txbxContent>
                </v:textbox>
              </v:shape>
              <v:shape id="_x0000_s2766" type="#_x0000_t202" style="position:absolute;left:4163;top:7441;width:840;height:312;visibility:visible" filled="f" stroked="f">
                <v:textbox style="mso-rotate-with-shape:t" inset="0,0,0,0">
                  <w:txbxContent>
                    <w:p w:rsidR="009D78AD" w:rsidRPr="00FF59CA" w:rsidRDefault="009D78AD" w:rsidP="009D78AD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.50</w:t>
                      </w:r>
                    </w:p>
                  </w:txbxContent>
                </v:textbox>
              </v:shape>
              <v:shape id="_x0000_s2767" type="#_x0000_t202" style="position:absolute;left:4607;top:9454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68" type="#_x0000_t202" style="position:absolute;left:4911;top:9271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69" type="#_x0000_t202" style="position:absolute;left:5215;top:8959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0" type="#_x0000_t202" style="position:absolute;left:5517;top:8869;width:374;height:411" filled="f" stroked="f">
                <v:textbox>
                  <w:txbxContent>
                    <w:p w:rsidR="009D78AD" w:rsidRPr="00196DBA" w:rsidRDefault="00196DBA" w:rsidP="009D78AD">
                      <w:pPr>
                        <w:rPr>
                          <w:rFonts w:hint="eastAsia"/>
                          <w:b/>
                          <w:color w:val="000000"/>
                          <w:sz w:val="13"/>
                          <w:szCs w:val="13"/>
                        </w:rPr>
                      </w:pPr>
                      <w:hyperlink r:id="rId158" w:history="1">
                        <w:r w:rsidR="009D78AD" w:rsidRPr="00196DBA">
                          <w:rPr>
                            <w:rStyle w:val="a6"/>
                            <w:rFonts w:hint="eastAsia"/>
                            <w:b/>
                            <w:color w:val="000000"/>
                            <w:sz w:val="13"/>
                            <w:szCs w:val="13"/>
                            <w:u w:val="none"/>
                          </w:rPr>
                          <w:t>×</w:t>
                        </w:r>
                      </w:hyperlink>
                    </w:p>
                  </w:txbxContent>
                </v:textbox>
              </v:shape>
              <v:shape id="_x0000_s2771" type="#_x0000_t202" style="position:absolute;left:5823;top:8425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2" type="#_x0000_t202" style="position:absolute;left:6113;top:8146;width:374;height:411" filled="f" stroked="f">
                <v:textbox>
                  <w:txbxContent>
                    <w:p w:rsidR="009D78AD" w:rsidRPr="00196DBA" w:rsidRDefault="00196DBA" w:rsidP="009D78AD">
                      <w:pPr>
                        <w:rPr>
                          <w:rFonts w:hint="eastAsia"/>
                          <w:b/>
                          <w:color w:val="000000"/>
                          <w:sz w:val="13"/>
                          <w:szCs w:val="13"/>
                        </w:rPr>
                      </w:pPr>
                      <w:hyperlink r:id="rId159" w:history="1">
                        <w:r w:rsidR="009D78AD" w:rsidRPr="00196DBA">
                          <w:rPr>
                            <w:rStyle w:val="a6"/>
                            <w:rFonts w:hint="eastAsia"/>
                            <w:b/>
                            <w:color w:val="000000"/>
                            <w:sz w:val="13"/>
                            <w:szCs w:val="13"/>
                            <w:u w:val="none"/>
                          </w:rPr>
                          <w:t>×</w:t>
                        </w:r>
                      </w:hyperlink>
                    </w:p>
                  </w:txbxContent>
                </v:textbox>
              </v:shape>
              <v:shape id="_x0000_s2773" type="#_x0000_t202" style="position:absolute;left:6421;top:7909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4" type="#_x0000_t202" style="position:absolute;left:6715;top:7633;width:374;height:411" filled="f" stroked="f">
                <v:textbox>
                  <w:txbxContent>
                    <w:p w:rsidR="009D78AD" w:rsidRPr="0024130F" w:rsidRDefault="009D78AD" w:rsidP="009D78AD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775" type="#_x0000_t202" style="position:absolute;left:5453;top:10084;width:1074;height:390" filled="f" stroked="f">
                <v:textbox>
                  <w:txbxContent>
                    <w:p w:rsidR="009D78AD" w:rsidRDefault="009D78AD" w:rsidP="009D78A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BF66E7" w:rsidRPr="00862421">
        <w:rPr>
          <w:color w:val="0000FF"/>
        </w:rPr>
        <w:t xml:space="preserve"> </w:t>
      </w:r>
      <w:r w:rsidR="004E3F25" w:rsidRPr="004E3F25">
        <w:fldChar w:fldCharType="begin"/>
      </w:r>
      <w:r w:rsidR="004E3F25" w:rsidRPr="004E3F25">
        <w:instrText xml:space="preserve"> </w:instrText>
      </w:r>
      <w:r w:rsidR="004E3F25" w:rsidRPr="004E3F25">
        <w:rPr>
          <w:rFonts w:hint="eastAsia"/>
        </w:rPr>
        <w:instrText>= 3 \* ROMAN</w:instrText>
      </w:r>
      <w:r w:rsidR="004E3F25" w:rsidRPr="004E3F25">
        <w:instrText xml:space="preserve"> </w:instrText>
      </w:r>
      <w:r w:rsidR="004E3F25" w:rsidRPr="004E3F25">
        <w:fldChar w:fldCharType="separate"/>
      </w:r>
      <w:r w:rsidR="004E3F25" w:rsidRPr="004E3F25">
        <w:rPr>
          <w:noProof/>
        </w:rPr>
        <w:t>III</w:t>
      </w:r>
      <w:r w:rsidR="004E3F25" w:rsidRPr="004E3F25">
        <w:fldChar w:fldCharType="end"/>
      </w:r>
      <w:r w:rsidR="004E3F25" w:rsidRPr="00D16F4B">
        <w:t>．</w:t>
      </w:r>
      <w:r w:rsidR="004E3F25">
        <w:rPr>
          <w:rFonts w:hint="eastAsia"/>
        </w:rPr>
        <w:t>（</w:t>
      </w:r>
      <w:r w:rsidR="004E3F25">
        <w:rPr>
          <w:rFonts w:hint="eastAsia"/>
        </w:rPr>
        <w:t>7</w:t>
      </w:r>
      <w:r w:rsidR="004E3F25">
        <w:rPr>
          <w:rFonts w:hint="eastAsia"/>
        </w:rPr>
        <w:t>分）根据闭合电路欧姆定律，用图Ⅰ所示电路可以测定电池的电动势和内电阻。图中</w:t>
      </w:r>
      <w:r w:rsidR="004E3F25" w:rsidRPr="0033785B">
        <w:rPr>
          <w:rFonts w:hint="eastAsia"/>
          <w:i/>
        </w:rPr>
        <w:t>R</w:t>
      </w:r>
      <w:r w:rsidR="004E3F25">
        <w:rPr>
          <w:rFonts w:hint="eastAsia"/>
        </w:rPr>
        <w:softHyphen/>
      </w:r>
      <w:r w:rsidR="004E3F25">
        <w:rPr>
          <w:rFonts w:hint="eastAsia"/>
          <w:vertAlign w:val="subscript"/>
        </w:rPr>
        <w:t>0</w:t>
      </w:r>
      <w:r w:rsidR="004E3F25">
        <w:rPr>
          <w:rFonts w:hint="eastAsia"/>
        </w:rPr>
        <w:t>两端的对应电压</w:t>
      </w:r>
      <w:r w:rsidR="004E3F25" w:rsidRPr="0033785B">
        <w:rPr>
          <w:rFonts w:hint="eastAsia"/>
          <w:i/>
        </w:rPr>
        <w:t>U</w:t>
      </w:r>
      <w:r w:rsidR="004E3F25">
        <w:rPr>
          <w:rFonts w:hint="eastAsia"/>
          <w:vertAlign w:val="subscript"/>
        </w:rPr>
        <w:t>12</w:t>
      </w:r>
      <w:r w:rsidR="004E3F25">
        <w:rPr>
          <w:rFonts w:hint="eastAsia"/>
        </w:rPr>
        <w:t>,</w:t>
      </w:r>
      <w:r w:rsidR="004E3F25">
        <w:rPr>
          <w:rFonts w:hint="eastAsia"/>
        </w:rPr>
        <w:t>对所得的实验数据进行处理，就可以实现测量目的。根据实验数据在</w:t>
      </w:r>
      <w:r w:rsidR="0029671F" w:rsidRPr="00E25E62">
        <w:rPr>
          <w:position w:val="-30"/>
        </w:rPr>
        <w:object w:dxaOrig="800" w:dyaOrig="680">
          <v:shape id="_x0000_i1088" type="#_x0000_t75" style="width:40.05pt;height:34.1pt" o:ole="">
            <v:imagedata r:id="rId160" o:title=""/>
          </v:shape>
          <o:OLEObject Type="Embed" ProgID="Equation.DSMT4" ShapeID="_x0000_i1088" DrawAspect="Content" ObjectID="_1804089982" r:id="rId161"/>
        </w:object>
      </w:r>
      <w:r w:rsidR="004E3F25">
        <w:rPr>
          <w:rFonts w:hint="eastAsia"/>
        </w:rPr>
        <w:t>坐标系中描出坐标点，如图</w:t>
      </w:r>
      <w:r w:rsidR="004E3F25">
        <w:rPr>
          <w:rFonts w:hint="eastAsia"/>
        </w:rPr>
        <w:t>2</w:t>
      </w:r>
      <w:r w:rsidR="004E3F25">
        <w:rPr>
          <w:rFonts w:hint="eastAsia"/>
        </w:rPr>
        <w:t>所示。已知</w:t>
      </w:r>
      <w:r w:rsidR="004E3F25" w:rsidRPr="00E25E62">
        <w:rPr>
          <w:position w:val="-12"/>
        </w:rPr>
        <w:object w:dxaOrig="1080" w:dyaOrig="360">
          <v:shape id="_x0000_i1089" type="#_x0000_t75" style="width:54.15pt;height:18.15pt" o:ole="">
            <v:imagedata r:id="rId162" o:title=""/>
          </v:shape>
          <o:OLEObject Type="Embed" ProgID="Equation.DSMT4" ShapeID="_x0000_i1089" DrawAspect="Content" ObjectID="_1804089983" r:id="rId163"/>
        </w:object>
      </w:r>
      <w:r w:rsidR="004E3F25">
        <w:rPr>
          <w:rFonts w:hint="eastAsia"/>
        </w:rPr>
        <w:t>，请完成以下数据分析和处理。</w:t>
      </w:r>
    </w:p>
    <w:p w:rsidR="00BF66E7" w:rsidRDefault="004E3F25" w:rsidP="0033785B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图</w:t>
      </w:r>
      <w:r>
        <w:rPr>
          <w:rFonts w:hint="eastAsia"/>
        </w:rPr>
        <w:t>2</w:t>
      </w:r>
      <w:r>
        <w:rPr>
          <w:rFonts w:hint="eastAsia"/>
        </w:rPr>
        <w:t>中电阻为</w:t>
      </w:r>
      <w:r w:rsidRPr="009F1310">
        <w:rPr>
          <w:rFonts w:hint="eastAsia"/>
          <w:u w:val="single"/>
        </w:rPr>
        <w:t xml:space="preserve">      </w:t>
      </w:r>
      <w:r w:rsidRPr="00E25E62">
        <w:rPr>
          <w:position w:val="-4"/>
        </w:rPr>
        <w:object w:dxaOrig="260" w:dyaOrig="260">
          <v:shape id="_x0000_i1090" type="#_x0000_t75" style="width:13.15pt;height:13.15pt" o:ole="">
            <v:imagedata r:id="rId164" o:title=""/>
          </v:shape>
          <o:OLEObject Type="Embed" ProgID="Equation.DSMT4" ShapeID="_x0000_i1090" DrawAspect="Content" ObjectID="_1804089984" r:id="rId165"/>
        </w:object>
      </w:r>
      <w:r>
        <w:rPr>
          <w:rFonts w:hint="eastAsia"/>
        </w:rPr>
        <w:t>的数据点应剔除；</w:t>
      </w:r>
    </w:p>
    <w:p w:rsidR="004E3F25" w:rsidRDefault="004E3F25" w:rsidP="00523951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坐标纸上画出</w:t>
      </w:r>
      <w:r w:rsidRPr="00E25E62">
        <w:rPr>
          <w:position w:val="-30"/>
        </w:rPr>
        <w:object w:dxaOrig="740" w:dyaOrig="680">
          <v:shape id="_x0000_i1091" type="#_x0000_t75" style="width:36.95pt;height:34.1pt" o:ole="">
            <v:imagedata r:id="rId166" o:title=""/>
          </v:shape>
          <o:OLEObject Type="Embed" ProgID="Equation.DSMT4" ShapeID="_x0000_i1091" DrawAspect="Content" ObjectID="_1804089985" r:id="rId167"/>
        </w:object>
      </w:r>
      <w:r>
        <w:rPr>
          <w:rFonts w:hint="eastAsia"/>
        </w:rPr>
        <w:t>关系图线；</w:t>
      </w:r>
    </w:p>
    <w:p w:rsidR="009D78AD" w:rsidRDefault="004E3F25" w:rsidP="004E3F25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图线的斜率是</w:t>
      </w:r>
      <w:r w:rsidRPr="008C4F22">
        <w:rPr>
          <w:rFonts w:hint="eastAsia"/>
          <w:u w:val="single"/>
        </w:rPr>
        <w:t xml:space="preserve">        </w:t>
      </w:r>
      <w:r w:rsidRPr="00E25E62">
        <w:rPr>
          <w:position w:val="-10"/>
        </w:rPr>
        <w:object w:dxaOrig="999" w:dyaOrig="360">
          <v:shape id="_x0000_i1092" type="#_x0000_t75" style="width:50.1pt;height:18.15pt" o:ole="">
            <v:imagedata r:id="rId168" o:title=""/>
          </v:shape>
          <o:OLEObject Type="Embed" ProgID="Equation.DSMT4" ShapeID="_x0000_i1092" DrawAspect="Content" ObjectID="_1804089986" r:id="rId169"/>
        </w:object>
      </w:r>
      <w:r>
        <w:rPr>
          <w:rFonts w:hint="eastAsia"/>
        </w:rPr>
        <w:t>，由此可得电池电动势</w:t>
      </w:r>
    </w:p>
    <w:p w:rsidR="004E3F25" w:rsidRPr="004E3F25" w:rsidRDefault="004E3F25" w:rsidP="004E3F25">
      <w:pPr>
        <w:snapToGrid w:val="0"/>
        <w:rPr>
          <w:rFonts w:hint="eastAsia"/>
        </w:rPr>
      </w:pPr>
      <w:r w:rsidRPr="00E25E62">
        <w:rPr>
          <w:position w:val="-12"/>
        </w:rPr>
        <w:object w:dxaOrig="520" w:dyaOrig="360">
          <v:shape id="_x0000_i1093" type="#_x0000_t75" style="width:26pt;height:18.15pt" o:ole="">
            <v:imagedata r:id="rId170" o:title=""/>
          </v:shape>
          <o:OLEObject Type="Embed" ProgID="Equation.DSMT4" ShapeID="_x0000_i1093" DrawAspect="Content" ObjectID="_1804089987" r:id="rId171"/>
        </w:object>
      </w:r>
      <w:r w:rsidRPr="00466583">
        <w:rPr>
          <w:rFonts w:hint="eastAsia"/>
          <w:u w:val="single"/>
        </w:rPr>
        <w:t xml:space="preserve">           </w:t>
      </w:r>
      <w:r w:rsidRPr="004E3F25">
        <w:rPr>
          <w:rFonts w:hint="eastAsia"/>
        </w:rPr>
        <w:t>V</w:t>
      </w:r>
      <w:r>
        <w:rPr>
          <w:rFonts w:hint="eastAsia"/>
        </w:rPr>
        <w:t>。</w:t>
      </w:r>
    </w:p>
    <w:p w:rsidR="004E3F25" w:rsidRPr="004E3F25" w:rsidRDefault="009D78AD" w:rsidP="004E3F25">
      <w:pPr>
        <w:rPr>
          <w:rFonts w:hint="eastAsia"/>
          <w:color w:val="0000FF"/>
        </w:rPr>
      </w:pPr>
      <w:r>
        <w:rPr>
          <w:noProof/>
        </w:rPr>
        <w:pict>
          <v:group id="_x0000_s2430" style="position:absolute;left:0;text-align:left;margin-left:309.75pt;margin-top:2.05pt;width:179pt;height:176.1pt;z-index:251659776" coordorigin="3292,4343" coordsize="3580,3522">
            <v:group id="_x0000_s2431" style="position:absolute;left:3292;top:4343;width:3580;height:3522" coordorigin="3292,4343" coordsize="3580,3522">
              <v:group id="_x0000_s2432" style="position:absolute;left:3292;top:4343;width:3580;height:3522" coordorigin="3292,4343" coordsize="3580,3522">
                <v:group id="_x0000_s2433" style="position:absolute;left:3642;top:4343;width:3230;height:3519" coordorigin="3642,4343" coordsize="3230,3519">
                  <v:group id="_x0000_s2434" style="position:absolute;left:3642;top:4568;width:3144;height:3021" coordorigin="3628,4334" coordsize="3144,3021">
                    <v:group id="_x0000_s2435" style="position:absolute;left:3628;top:4637;width:2718;height:2718" coordorigin="2400,2400" coordsize="7200,7200">
                      <v:shape id="_x0000_s2436" style="position:absolute;left:2400;top:2400;width:7200;height:7200" coordsize="7200,7200" path="m,l7200,r,160l,160,,320r7200,l7200,480,,480,,640r7200,l7200,800,,800,,960r7200,l7200,1120,,1120r,160l7200,1280r,160l,1440r,160l7200,1600r,160l,1760r,160l7200,1920r,160l,2080r,160l7200,2240r,160l,2400r,160l7200,2560r,160l,2720r,160l7200,2880r,160l,3040r,160l7200,3200r,160l,3360r,160l7200,3520r,160l,3680r,160l7200,3840r,160l,4000r,160l7200,4160r,160l,4320r,160l7200,4480r,160l,4640r,160l7200,4800r,160l,4960r,160l7200,5120r,160l,5280r,160l7200,5440r,160l,5600r,160l7200,5760r,160l,5920r,160l7200,6080r,160l,6240r,160l7200,6400r,160l,6560r,160l7200,6720r,160l,6880r,160l7200,7040r,160l,7200e" filled="f">
                        <v:path arrowok="t"/>
                      </v:shape>
                      <v:shape id="_x0000_s2437" style="position:absolute;left:2400;top:2400;width:7200;height:7200" coordsize="7200,7200" path="m,l,7200r160,l160,,320,r,7200l480,7200,480,,640,r,7200l800,7200,800,,960,r,7200l1120,7200,1120,r160,l1280,7200r160,l1440,r160,l1600,7200r160,l1760,r160,l1920,7200r160,l2080,r160,l2240,7200r160,l2400,r160,l2560,7200r160,l2720,r160,l2880,7200r160,l3040,r160,l3200,7200r160,l3360,r160,l3520,7200r160,l3680,r160,l3840,7200r160,l4000,r160,l4160,7200r160,l4320,r160,l4480,7200r160,l4640,r160,l4800,7200r160,l4960,r160,l5120,7200r160,l5280,r160,l5440,7200r160,l5600,r160,l5760,7200r160,l5920,r160,l6080,7200r160,l6240,r160,l6400,7200r160,l6560,r160,l6720,7200r160,l6880,r160,l7040,7200r160,l7200,e" filled="f">
                        <v:path arrowok="t"/>
                      </v:shape>
                    </v:group>
                    <v:line id="_x0000_s2438" style="position:absolute" from="6344,7354" to="6772,7355">
                      <v:stroke endarrow="block" endarrowwidth="narrow"/>
                    </v:line>
                    <v:line id="_x0000_s2439" style="position:absolute;flip:y" from="3630,4334" to="3631,4643">
                      <v:stroke endarrow="block" endarrowwidth="narrow"/>
                    </v:line>
                    <v:line id="_x0000_s2440" style="position:absolute" from="3930,4646" to="3931,7340" strokeweight="1pt"/>
                    <v:line id="_x0000_s2441" style="position:absolute" from="4238,4646" to="4239,7340" strokeweight="1pt"/>
                    <v:line id="_x0000_s2442" style="position:absolute" from="4538,4625" to="4539,7319" strokeweight="1pt"/>
                    <v:line id="_x0000_s2443" style="position:absolute" from="4844,4646" to="4845,7340" strokeweight="1pt"/>
                    <v:line id="_x0000_s2444" style="position:absolute" from="5138,4646" to="5139,7340" strokeweight="1pt"/>
                    <v:line id="_x0000_s2445" style="position:absolute" from="5436,4637" to="5437,7331" strokeweight="1pt"/>
                    <v:line id="_x0000_s2446" style="position:absolute" from="5744,4655" to="5745,7349" strokeweight="1pt"/>
                    <v:line id="_x0000_s2447" style="position:absolute" from="6046,4646" to="6047,7340" strokeweight="1pt"/>
                    <v:line id="_x0000_s2448" style="position:absolute" from="3684,7055" to="6362,7056" strokeweight="1pt"/>
                    <v:line id="_x0000_s2449" style="position:absolute" from="3676,6755" to="6354,6756" strokeweight="1pt"/>
                    <v:line id="_x0000_s2450" style="position:absolute" from="3676,6451" to="6354,6452" strokeweight="1pt"/>
                    <v:line id="_x0000_s2451" style="position:absolute" from="3676,6149" to="6354,6150" strokeweight="1pt"/>
                    <v:line id="_x0000_s2452" style="position:absolute" from="3676,5840" to="6354,5841" strokeweight="1pt"/>
                    <v:line id="_x0000_s2453" style="position:absolute" from="3678,5542" to="6356,5543" strokeweight="1pt"/>
                    <v:line id="_x0000_s2454" style="position:absolute" from="3672,5243" to="6350,5244" strokeweight="1pt"/>
                    <v:line id="_x0000_s2455" style="position:absolute" from="3670,4939" to="6348,4940" strokeweight="1pt"/>
                  </v:group>
                  <v:shape id="_x0000_s2456" type="#_x0000_t202" style="position:absolute;left:6400;top:7550;width:472;height:312;visibility:visible" filled="f" stroked="f">
                    <v:textbox style="mso-rotate-with-shape:t" inset="0,0,0,0">
                      <w:txbxContent>
                        <w:p w:rsidR="00523951" w:rsidRDefault="00523951" w:rsidP="00523951">
                          <w:pPr>
                            <w:rPr>
                              <w:rFonts w:hint="eastAsia"/>
                              <w:i/>
                            </w:rPr>
                          </w:pPr>
                          <w:r w:rsidRPr="00FF59CA">
                            <w:rPr>
                              <w:i/>
                              <w:position w:val="-6"/>
                            </w:rPr>
                            <w:object w:dxaOrig="560" w:dyaOrig="279">
                              <v:shape id="_x0000_i1094" type="#_x0000_t75" style="width:17.85pt;height:10.35pt">
                                <v:imagedata r:id="rId156" o:title=""/>
                              </v:shape>
                              <o:OLEObject Type="Embed" ProgID="Equation.DSMT4" ShapeID="_x0000_i1094" DrawAspect="Content" ObjectID="_1804090056" r:id="rId172"/>
                            </w:object>
                          </w:r>
                        </w:p>
                      </w:txbxContent>
                    </v:textbox>
                  </v:shape>
                  <v:shape id="_x0000_s2457" type="#_x0000_t202" style="position:absolute;left:3694;top:4343;width:564;height:870;visibility:visible" filled="f" stroked="f">
                    <v:textbox style="mso-rotate-with-shape:t" inset="0,0,0,0">
                      <w:txbxContent>
                        <w:p w:rsidR="00523951" w:rsidRPr="00FF59CA" w:rsidRDefault="00523951" w:rsidP="00523951">
                          <w:pPr>
                            <w:rPr>
                              <w:rFonts w:hint="eastAsia"/>
                            </w:rPr>
                          </w:pPr>
                          <w:r w:rsidRPr="00FF59CA">
                            <w:rPr>
                              <w:position w:val="-30"/>
                            </w:rPr>
                            <w:object w:dxaOrig="880" w:dyaOrig="680">
                              <v:shape id="_x0000_i1095" type="#_x0000_t75" style="width:28.15pt;height:21.9pt">
                                <v:imagedata r:id="rId154" o:title=""/>
                              </v:shape>
                              <o:OLEObject Type="Embed" ProgID="Equation.DSMT4" ShapeID="_x0000_i1095" DrawAspect="Content" ObjectID="_1804090055" r:id="rId173"/>
                            </w:object>
                          </w:r>
                        </w:p>
                      </w:txbxContent>
                    </v:textbox>
                  </v:shape>
                </v:group>
                <v:shape id="_x0000_s2458" type="#_x0000_t202" style="position:absolute;left:3848;top:755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59" type="#_x0000_t202" style="position:absolute;left:4148;top:7541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40  </w:t>
                        </w:r>
                      </w:p>
                    </w:txbxContent>
                  </v:textbox>
                </v:shape>
                <v:shape id="_x0000_s2460" type="#_x0000_t202" style="position:absolute;left:4456;top:7538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1" type="#_x0000_t202" style="position:absolute;left:4766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8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2" type="#_x0000_t202" style="position:absolute;left:4994;top:7529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3" type="#_x0000_t202" style="position:absolute;left:5320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4" type="#_x0000_t202" style="position:absolute;left:5602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4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5" type="#_x0000_t202" style="position:absolute;left:5910;top:753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6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66" type="#_x0000_t202" style="position:absolute;left:3300;top:7472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0.70  </w:t>
                        </w:r>
                      </w:p>
                    </w:txbxContent>
                  </v:textbox>
                </v:shape>
                <v:shape id="_x0000_s2467" type="#_x0000_t202" style="position:absolute;left:3294;top:7148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0.80  </w:t>
                        </w:r>
                      </w:p>
                    </w:txbxContent>
                  </v:textbox>
                </v:shape>
                <v:shape id="_x0000_s2468" type="#_x0000_t202" style="position:absolute;left:3294;top:683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0.90 </w:t>
                        </w:r>
                      </w:p>
                    </w:txbxContent>
                  </v:textbox>
                </v:shape>
                <v:shape id="_x0000_s2469" type="#_x0000_t202" style="position:absolute;left:3296;top:6548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00</w:t>
                        </w:r>
                      </w:p>
                    </w:txbxContent>
                  </v:textbox>
                </v:shape>
                <v:shape id="_x0000_s2470" type="#_x0000_t202" style="position:absolute;left:3300;top:623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1.10 </w:t>
                        </w:r>
                      </w:p>
                    </w:txbxContent>
                  </v:textbox>
                </v:shape>
                <v:shape id="_x0000_s2471" type="#_x0000_t202" style="position:absolute;left:3292;top:5933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</w:t>
                        </w:r>
                        <w:r w:rsidRPr="00FF59CA"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2472" type="#_x0000_t202" style="position:absolute;left:3294;top:5639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30</w:t>
                        </w:r>
                      </w:p>
                    </w:txbxContent>
                  </v:textbox>
                </v:shape>
                <v:shape id="_x0000_s2473" type="#_x0000_t202" style="position:absolute;left:3300;top:5324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1.40 </w:t>
                        </w:r>
                      </w:p>
                    </w:txbxContent>
                  </v:textbox>
                </v:shape>
                <v:shape id="_x0000_s2474" type="#_x0000_t202" style="position:absolute;left:3292;top:5027;width:840;height:312;visibility:visible" filled="f" stroked="f">
                  <v:textbox style="mso-rotate-with-shape:t" inset="0,0,0,0">
                    <w:txbxContent>
                      <w:p w:rsidR="00523951" w:rsidRPr="00FF59CA" w:rsidRDefault="00523951" w:rsidP="00523951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50</w:t>
                        </w:r>
                      </w:p>
                    </w:txbxContent>
                  </v:textbox>
                </v:shape>
              </v:group>
              <v:shape id="_x0000_s2475" type="#_x0000_t202" style="position:absolute;left:3736;top:7040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6" type="#_x0000_t202" style="position:absolute;left:4040;top:6857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7" type="#_x0000_t202" style="position:absolute;left:4344;top:6545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8" type="#_x0000_t202" style="position:absolute;left:4646;top:6455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79" type="#_x0000_t202" style="position:absolute;left:4952;top:6011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80" type="#_x0000_t202" style="position:absolute;left:5242;top:5732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81" type="#_x0000_t202" style="position:absolute;left:5550;top:5495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  <v:shape id="_x0000_s2482" type="#_x0000_t202" style="position:absolute;left:5844;top:5219;width:374;height:411" filled="f" stroked="f">
                <v:textbox>
                  <w:txbxContent>
                    <w:p w:rsidR="00523951" w:rsidRPr="0024130F" w:rsidRDefault="00523951" w:rsidP="00523951"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 w:rsidRPr="0024130F">
                        <w:rPr>
                          <w:rFonts w:hint="eastAsia"/>
                          <w:b/>
                          <w:sz w:val="13"/>
                          <w:szCs w:val="13"/>
                        </w:rPr>
                        <w:t>×</w:t>
                      </w:r>
                    </w:p>
                  </w:txbxContent>
                </v:textbox>
              </v:shape>
            </v:group>
            <v:line id="_x0000_s2483" href="http://blog.sina.com.cn/hfwq" style="position:absolute;flip:x" from="3638,5186" to="6344,7586" o:button="t" strokecolor="blue"/>
            <w10:wrap type="square"/>
          </v:group>
        </w:pict>
      </w:r>
      <w:r w:rsidR="004E3F25" w:rsidRPr="004E3F25">
        <w:rPr>
          <w:rFonts w:hint="eastAsia"/>
          <w:color w:val="0000FF"/>
        </w:rPr>
        <w:t>【答案】</w:t>
      </w:r>
      <w:r w:rsidR="0097380A">
        <w:rPr>
          <w:rFonts w:hint="eastAsia"/>
          <w:color w:val="0000FF"/>
        </w:rPr>
        <w:t>(1)80.00  (2)</w:t>
      </w:r>
      <w:r w:rsidR="0097380A">
        <w:rPr>
          <w:rFonts w:hint="eastAsia"/>
          <w:color w:val="0000FF"/>
        </w:rPr>
        <w:t>如图所示</w:t>
      </w:r>
      <w:r w:rsidR="0097380A" w:rsidRPr="0097380A">
        <w:rPr>
          <w:rFonts w:hint="eastAsia"/>
          <w:color w:val="0000FF"/>
        </w:rPr>
        <w:t xml:space="preserve"> </w:t>
      </w:r>
      <w:r w:rsidR="0097380A">
        <w:rPr>
          <w:rFonts w:hint="eastAsia"/>
          <w:color w:val="0000FF"/>
        </w:rPr>
        <w:t>(3)0.00444   1.50</w:t>
      </w:r>
    </w:p>
    <w:p w:rsidR="004E3F25" w:rsidRDefault="004E3F25" w:rsidP="004E3F25">
      <w:pPr>
        <w:rPr>
          <w:rFonts w:hint="eastAsia"/>
          <w:color w:val="0000FF"/>
        </w:rPr>
      </w:pPr>
      <w:r w:rsidRPr="004E3F25">
        <w:rPr>
          <w:rFonts w:hint="eastAsia"/>
          <w:color w:val="0000FF"/>
        </w:rPr>
        <w:t>【解析】</w:t>
      </w:r>
      <w:r w:rsidR="00B919FA">
        <w:rPr>
          <w:rFonts w:hint="eastAsia"/>
          <w:color w:val="0000FF"/>
        </w:rPr>
        <w:t>（</w:t>
      </w:r>
      <w:r w:rsidR="00B919FA">
        <w:rPr>
          <w:rFonts w:hint="eastAsia"/>
          <w:color w:val="0000FF"/>
        </w:rPr>
        <w:t>1</w:t>
      </w:r>
      <w:r w:rsidR="00B919FA">
        <w:rPr>
          <w:rFonts w:hint="eastAsia"/>
          <w:color w:val="0000FF"/>
        </w:rPr>
        <w:t>）由图</w:t>
      </w:r>
      <w:r w:rsidR="00B919FA">
        <w:rPr>
          <w:rFonts w:hint="eastAsia"/>
          <w:color w:val="0000FF"/>
        </w:rPr>
        <w:t>2</w:t>
      </w:r>
      <w:r w:rsidR="00B919FA">
        <w:rPr>
          <w:rFonts w:hint="eastAsia"/>
          <w:color w:val="0000FF"/>
        </w:rPr>
        <w:t>发现在拟合的过程中，</w:t>
      </w:r>
      <w:r w:rsidR="00B919FA">
        <w:rPr>
          <w:rFonts w:hint="eastAsia"/>
          <w:color w:val="0000FF"/>
        </w:rPr>
        <w:t>80.00</w:t>
      </w:r>
      <w:r w:rsidR="00B919FA">
        <w:rPr>
          <w:rFonts w:hint="eastAsia"/>
          <w:color w:val="0000FF"/>
        </w:rPr>
        <w:t>的数据点误差太大，故</w:t>
      </w:r>
      <w:r w:rsidR="00B919FA" w:rsidRPr="00B919FA">
        <w:rPr>
          <w:rFonts w:hint="eastAsia"/>
          <w:color w:val="0000FF"/>
        </w:rPr>
        <w:t>应剔除</w:t>
      </w:r>
      <w:r w:rsidR="00B919FA">
        <w:rPr>
          <w:rFonts w:hint="eastAsia"/>
          <w:color w:val="0000FF"/>
        </w:rPr>
        <w:t>。</w:t>
      </w:r>
    </w:p>
    <w:p w:rsidR="00B919FA" w:rsidRDefault="00B919FA" w:rsidP="004E3F25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拟合作图如图所示</w:t>
      </w:r>
    </w:p>
    <w:p w:rsidR="00B919FA" w:rsidRPr="004E3F25" w:rsidRDefault="00B919FA" w:rsidP="0033785B">
      <w:pPr>
        <w:ind w:left="1050" w:hangingChars="500" w:hanging="1050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）</w:t>
      </w:r>
      <w:r w:rsidR="00E4675A">
        <w:rPr>
          <w:rFonts w:hint="eastAsia"/>
          <w:color w:val="0000FF"/>
        </w:rPr>
        <w:t>用较远的两点得图线斜率</w:t>
      </w:r>
      <w:hyperlink r:id="rId174" w:history="1">
        <w:r w:rsidR="00523951" w:rsidRPr="0033785B">
          <w:rPr>
            <w:color w:val="0000FF"/>
            <w:position w:val="-24"/>
          </w:rPr>
          <w:object w:dxaOrig="1500" w:dyaOrig="620">
            <v:shape id="_x0000_i1096" type="#_x0000_t75" style="width:75.15pt;height:31pt" o:ole="">
              <v:imagedata r:id="rId175" o:title=""/>
            </v:shape>
            <o:OLEObject Type="Embed" ProgID="Equation.DSMT4" ShapeID="_x0000_i1096" DrawAspect="Content" ObjectID="_1804089988" r:id="rId176"/>
          </w:object>
        </w:r>
      </w:hyperlink>
      <w:r w:rsidR="00523951">
        <w:rPr>
          <w:rFonts w:hint="eastAsia"/>
          <w:color w:val="0000FF"/>
        </w:rPr>
        <w:t>=0.00444</w:t>
      </w:r>
      <w:r w:rsidR="00E4675A">
        <w:rPr>
          <w:rFonts w:hint="eastAsia"/>
          <w:color w:val="0000FF"/>
        </w:rPr>
        <w:t>，</w:t>
      </w:r>
      <w:r w:rsidR="0033785B" w:rsidRPr="004E3F25">
        <w:rPr>
          <w:rFonts w:hint="eastAsia"/>
          <w:color w:val="0000FF"/>
        </w:rPr>
        <w:t xml:space="preserve"> </w:t>
      </w:r>
      <w:r w:rsidR="0033785B">
        <w:rPr>
          <w:rFonts w:hint="eastAsia"/>
          <w:color w:val="0000FF"/>
        </w:rPr>
        <w:t>由</w:t>
      </w:r>
      <w:r w:rsidR="00523951">
        <w:rPr>
          <w:rFonts w:hint="eastAsia"/>
          <w:color w:val="0000FF"/>
        </w:rPr>
        <w:t>闭合电路欧姆定律</w:t>
      </w:r>
      <w:r w:rsidR="00630D7C">
        <w:rPr>
          <w:rFonts w:hint="eastAsia"/>
          <w:color w:val="0000FF"/>
        </w:rPr>
        <w:t>知</w:t>
      </w:r>
      <w:r w:rsidR="004476A2" w:rsidRPr="0033785B">
        <w:rPr>
          <w:color w:val="0000FF"/>
          <w:position w:val="-30"/>
        </w:rPr>
        <w:object w:dxaOrig="2140" w:dyaOrig="680">
          <v:shape id="_x0000_i1097" type="#_x0000_t75" style="width:107.05pt;height:34.1pt" o:ole="">
            <v:imagedata r:id="rId177" o:title=""/>
          </v:shape>
          <o:OLEObject Type="Embed" ProgID="Equation.DSMT4" ShapeID="_x0000_i1097" DrawAspect="Content" ObjectID="_1804089989" r:id="rId178"/>
        </w:object>
      </w:r>
      <w:r w:rsidR="0033785B">
        <w:rPr>
          <w:rFonts w:hint="eastAsia"/>
          <w:color w:val="0000FF"/>
        </w:rPr>
        <w:t>可得</w:t>
      </w:r>
      <w:hyperlink r:id="rId179" w:history="1">
        <w:r w:rsidR="004476A2" w:rsidRPr="004476A2">
          <w:rPr>
            <w:color w:val="0000FF"/>
            <w:position w:val="-30"/>
          </w:rPr>
          <w:object w:dxaOrig="2620" w:dyaOrig="680">
            <v:shape id="_x0000_i1098" type="#_x0000_t75" style="width:130.85pt;height:34.1pt" o:ole="">
              <v:imagedata r:id="rId180" o:title=""/>
            </v:shape>
            <o:OLEObject Type="Embed" ProgID="Equation.DSMT4" ShapeID="_x0000_i1098" DrawAspect="Content" ObjectID="_1804089990" r:id="rId181"/>
          </w:object>
        </w:r>
      </w:hyperlink>
      <w:r w:rsidR="004476A2">
        <w:rPr>
          <w:rFonts w:hint="eastAsia"/>
          <w:color w:val="0000FF"/>
        </w:rPr>
        <w:t>，所以</w:t>
      </w:r>
      <w:r w:rsidR="004476A2" w:rsidRPr="004476A2">
        <w:rPr>
          <w:color w:val="0000FF"/>
          <w:position w:val="-30"/>
        </w:rPr>
        <w:object w:dxaOrig="960" w:dyaOrig="680">
          <v:shape id="_x0000_i1099" type="#_x0000_t75" style="width:47.9pt;height:34.1pt" o:ole="">
            <v:imagedata r:id="rId182" o:title=""/>
          </v:shape>
          <o:OLEObject Type="Embed" ProgID="Equation.DSMT4" ShapeID="_x0000_i1099" DrawAspect="Content" ObjectID="_1804089991" r:id="rId183"/>
        </w:object>
      </w:r>
      <w:r w:rsidR="004476A2">
        <w:rPr>
          <w:rFonts w:hint="eastAsia"/>
          <w:color w:val="0000FF"/>
        </w:rPr>
        <w:t>代入</w:t>
      </w:r>
      <w:r w:rsidR="004476A2" w:rsidRPr="004476A2">
        <w:rPr>
          <w:rFonts w:hint="eastAsia"/>
          <w:i/>
          <w:color w:val="0000FF"/>
        </w:rPr>
        <w:t>k</w:t>
      </w:r>
      <w:r w:rsidR="004476A2">
        <w:rPr>
          <w:rFonts w:hint="eastAsia"/>
          <w:color w:val="0000FF"/>
        </w:rPr>
        <w:t>、</w:t>
      </w:r>
      <w:r w:rsidR="004476A2" w:rsidRPr="004476A2">
        <w:rPr>
          <w:rFonts w:hint="eastAsia"/>
          <w:i/>
          <w:color w:val="0000FF"/>
        </w:rPr>
        <w:t>R</w:t>
      </w:r>
      <w:r w:rsidR="004476A2" w:rsidRPr="004476A2">
        <w:rPr>
          <w:rFonts w:hint="eastAsia"/>
          <w:color w:val="0000FF"/>
          <w:vertAlign w:val="subscript"/>
        </w:rPr>
        <w:t>0</w:t>
      </w:r>
      <w:r w:rsidR="004476A2">
        <w:rPr>
          <w:rFonts w:hint="eastAsia"/>
          <w:color w:val="0000FF"/>
        </w:rPr>
        <w:t>值得</w:t>
      </w:r>
      <w:r w:rsidR="004476A2" w:rsidRPr="004476A2">
        <w:rPr>
          <w:rFonts w:hint="eastAsia"/>
          <w:i/>
          <w:color w:val="0000FF"/>
        </w:rPr>
        <w:t>E</w:t>
      </w:r>
      <w:r w:rsidR="004476A2">
        <w:rPr>
          <w:rFonts w:hint="eastAsia"/>
          <w:color w:val="0000FF"/>
        </w:rPr>
        <w:t>=1.50V</w:t>
      </w:r>
      <w:r w:rsidR="004476A2">
        <w:rPr>
          <w:rFonts w:hint="eastAsia"/>
          <w:color w:val="0000FF"/>
        </w:rPr>
        <w:t>。</w:t>
      </w:r>
    </w:p>
    <w:p w:rsidR="0025659C" w:rsidRDefault="0025659C" w:rsidP="00BF66E7">
      <w:pPr>
        <w:rPr>
          <w:rFonts w:hint="eastAsia"/>
        </w:rPr>
      </w:pPr>
    </w:p>
    <w:p w:rsidR="00BF66E7" w:rsidRDefault="00BF66E7" w:rsidP="00BF66E7">
      <w:pPr>
        <w:rPr>
          <w:rFonts w:hint="eastAsia"/>
        </w:rPr>
      </w:pPr>
      <w:r w:rsidRPr="00D16F4B">
        <w:t>22</w:t>
      </w:r>
      <w:r w:rsidRPr="00D16F4B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4E3F25" w:rsidRDefault="004E3F25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一物体放在水平地面上，如图</w:t>
      </w:r>
      <w:r>
        <w:rPr>
          <w:rFonts w:hint="eastAsia"/>
        </w:rPr>
        <w:t>1</w:t>
      </w:r>
      <w:r>
        <w:rPr>
          <w:rFonts w:hint="eastAsia"/>
        </w:rPr>
        <w:t>所示，已知物体所受水平拉力</w:t>
      </w:r>
      <w:r w:rsidRPr="004E3F25">
        <w:rPr>
          <w:rFonts w:hint="eastAsia"/>
          <w:i/>
        </w:rPr>
        <w:t>F</w:t>
      </w:r>
      <w:r>
        <w:rPr>
          <w:rFonts w:hint="eastAsia"/>
        </w:rPr>
        <w:t>随时间</w:t>
      </w:r>
      <w:r w:rsidRPr="00E25E62">
        <w:rPr>
          <w:position w:val="-6"/>
        </w:rPr>
        <w:object w:dxaOrig="139" w:dyaOrig="240">
          <v:shape id="_x0000_i1100" type="#_x0000_t75" style="width:6.9pt;height:11.9pt" o:ole="">
            <v:imagedata r:id="rId184" o:title=""/>
          </v:shape>
          <o:OLEObject Type="Embed" ProgID="Equation.DSMT4" ShapeID="_x0000_i1100" DrawAspect="Content" ObjectID="_1804089992" r:id="rId185"/>
        </w:object>
      </w:r>
      <w:r>
        <w:rPr>
          <w:rFonts w:hint="eastAsia"/>
        </w:rPr>
        <w:t>的变化情况如图</w:t>
      </w:r>
      <w:r>
        <w:rPr>
          <w:rFonts w:hint="eastAsia"/>
        </w:rPr>
        <w:t>2</w:t>
      </w:r>
      <w:r>
        <w:rPr>
          <w:rFonts w:hint="eastAsia"/>
        </w:rPr>
        <w:t>所示，物体相应的速度</w:t>
      </w:r>
      <w:r w:rsidRPr="00E25E62">
        <w:rPr>
          <w:position w:val="-6"/>
        </w:rPr>
        <w:object w:dxaOrig="180" w:dyaOrig="220">
          <v:shape id="_x0000_i1101" type="#_x0000_t75" style="width:9.1pt;height:10.95pt" o:ole="">
            <v:imagedata r:id="rId186" o:title=""/>
          </v:shape>
          <o:OLEObject Type="Embed" ProgID="Equation.DSMT4" ShapeID="_x0000_i1101" DrawAspect="Content" ObjectID="_1804089993" r:id="rId187"/>
        </w:object>
      </w:r>
      <w:r>
        <w:rPr>
          <w:rFonts w:hint="eastAsia"/>
        </w:rPr>
        <w:t>随时间</w:t>
      </w:r>
      <w:r w:rsidRPr="00E25E62">
        <w:rPr>
          <w:position w:val="-6"/>
        </w:rPr>
        <w:object w:dxaOrig="139" w:dyaOrig="240">
          <v:shape id="_x0000_i1102" type="#_x0000_t75" style="width:6.9pt;height:11.9pt" o:ole="">
            <v:imagedata r:id="rId188" o:title=""/>
          </v:shape>
          <o:OLEObject Type="Embed" ProgID="Equation.DSMT4" ShapeID="_x0000_i1102" DrawAspect="Content" ObjectID="_1804089994" r:id="rId189"/>
        </w:object>
      </w:r>
      <w:r>
        <w:rPr>
          <w:rFonts w:hint="eastAsia"/>
        </w:rPr>
        <w:t>的变化关系如图</w:t>
      </w:r>
      <w:r>
        <w:rPr>
          <w:rFonts w:hint="eastAsia"/>
        </w:rPr>
        <w:t>3</w:t>
      </w:r>
      <w:r>
        <w:rPr>
          <w:rFonts w:hint="eastAsia"/>
        </w:rPr>
        <w:t>所示。求：</w:t>
      </w:r>
    </w:p>
    <w:p w:rsidR="00496489" w:rsidRDefault="00AC2D87" w:rsidP="00AC2D87">
      <w:pPr>
        <w:ind w:firstLineChars="200" w:firstLine="420"/>
        <w:jc w:val="center"/>
        <w:rPr>
          <w:rFonts w:hint="eastAsia"/>
        </w:rPr>
      </w:pPr>
      <w:r>
        <w:rPr>
          <w:rFonts w:hint="eastAsia"/>
          <w:noProof/>
        </w:rPr>
      </w:r>
      <w:r>
        <w:pict>
          <v:group id="_x0000_s2086" style="width:92.2pt;height:38.75pt;mso-position-horizontal-relative:char;mso-position-vertical-relative:line" coordorigin="4920,6691" coordsize="1844,775">
            <v:shape id="_x0000_s2087" type="#_x0000_t202" style="position:absolute;left:5474;top:7060;width:1058;height:406" filled="f" stroked="f">
              <v:textbox>
                <w:txbxContent>
                  <w:p w:rsidR="00AC2D87" w:rsidRDefault="00AC2D87" w:rsidP="00AC2D87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group id="_x0000_s2088" style="position:absolute;left:4920;top:6691;width:1844;height:489" coordorigin="4920,6691" coordsize="1844,489">
              <v:group id="_x0000_s2089" style="position:absolute;left:4920;top:7075;width:1474;height:92" coordorigin="3324,7189" coordsize="2652,131">
                <v:group id="_x0000_s2090" style="position:absolute;left:3324;top:7190;width:1338;height:130" coordorigin="2760,2640" coordsize="1338,130">
                  <v:line id="_x0000_s2091" style="position:absolute;flip:x;visibility:visible" from="2760,2648" to="2880,2770"/>
                  <v:line id="_x0000_s2092" style="position:absolute;flip:x;visibility:visible" from="2880,2648" to="3001,2770"/>
                  <v:line id="_x0000_s2093" style="position:absolute;flip:x;visibility:visible" from="3001,2648" to="3121,2770"/>
                  <v:line id="_x0000_s2094" style="position:absolute;flip:x;visibility:visible" from="3121,2648" to="3241,2770"/>
                  <v:line id="_x0000_s2095" style="position:absolute;flip:x;visibility:visible" from="3241,2648" to="3361,2770"/>
                  <v:line id="_x0000_s2096" style="position:absolute;flip:x;visibility:visible" from="3361,2648" to="3482,2770"/>
                  <v:line id="_x0000_s2097" style="position:absolute;flip:x;visibility:visible" from="3482,2648" to="3602,2770"/>
                  <v:line id="_x0000_s2098" style="position:absolute;flip:x;visibility:visible" from="3602,2648" to="3722,2770"/>
                  <v:line id="_x0000_s2099" style="position:absolute;flip:x;visibility:visible" from="3722,2648" to="3842,2770"/>
                  <v:line id="_x0000_s2100" style="position:absolute;flip:x;visibility:visible" from="3842,2648" to="3963,2770"/>
                  <v:line id="_x0000_s2101" style="position:absolute;flip:x;visibility:visible" from="3963,2648" to="4083,2770"/>
                  <v:line id="_x0000_s2102" style="position:absolute;visibility:visible" from="2783,2640" to="4098,2640" strokeweight="1.5pt"/>
                </v:group>
                <v:group id="_x0000_s2103" style="position:absolute;left:4638;top:7189;width:1338;height:130" coordorigin="2760,2640" coordsize="1338,130">
                  <v:line id="_x0000_s2104" style="position:absolute;flip:x;visibility:visible" from="2760,2648" to="2880,2770"/>
                  <v:line id="_x0000_s2105" style="position:absolute;flip:x;visibility:visible" from="2880,2648" to="3001,2770"/>
                  <v:line id="_x0000_s2106" style="position:absolute;flip:x;visibility:visible" from="3001,2648" to="3121,2770"/>
                  <v:line id="_x0000_s2107" style="position:absolute;flip:x;visibility:visible" from="3121,2648" to="3241,2770"/>
                  <v:line id="_x0000_s2108" style="position:absolute;flip:x;visibility:visible" from="3241,2648" to="3361,2770"/>
                  <v:line id="_x0000_s2109" style="position:absolute;flip:x;visibility:visible" from="3361,2648" to="3482,2770"/>
                  <v:line id="_x0000_s2110" style="position:absolute;flip:x;visibility:visible" from="3482,2648" to="3602,2770"/>
                  <v:line id="_x0000_s2111" style="position:absolute;flip:x;visibility:visible" from="3602,2648" to="3722,2770"/>
                  <v:line id="_x0000_s2112" style="position:absolute;flip:x;visibility:visible" from="3722,2648" to="3842,2770"/>
                  <v:line id="_x0000_s2113" style="position:absolute;flip:x;visibility:visible" from="3842,2648" to="3963,2770"/>
                  <v:line id="_x0000_s2114" style="position:absolute;flip:x;visibility:visible" from="3963,2648" to="4083,2770"/>
                  <v:line id="_x0000_s2115" style="position:absolute;visibility:visible" from="2783,2640" to="4098,2640" strokeweight="1.5pt"/>
                </v:group>
              </v:group>
              <v:shape id="_x0000_s2116" type="#_x0000_t202" style="position:absolute;left:6434;top:6691;width:330;height:489" filled="f" stroked="f">
                <v:textbox>
                  <w:txbxContent>
                    <w:p w:rsidR="00AC2D87" w:rsidRPr="00FB6C09" w:rsidRDefault="00AC2D87" w:rsidP="00AC2D87">
                      <w:pPr>
                        <w:rPr>
                          <w:rFonts w:hint="eastAsia"/>
                        </w:rPr>
                      </w:pPr>
                      <w:r w:rsidRPr="00FB6C09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line id="_x0000_s2117" style="position:absolute" from="5948,6907" to="6534,6908">
                <v:stroke endarrow="block" endarrowwidth="narrow"/>
              </v:line>
              <v:rect id="_x0000_s2118" href="http://blog.sina.com.cn/hfwq" style="position:absolute;left:5272;top:6736;width:668;height:330" o:button="t" fillcolor="#969696">
                <v:fill o:detectmouseclick="t"/>
              </v:rect>
            </v:group>
            <w10:anchorlock/>
          </v:group>
        </w:pict>
      </w:r>
      <w:r>
        <w:rPr>
          <w:rFonts w:hint="eastAsia"/>
        </w:rPr>
        <w:t xml:space="preserve">   </w:t>
      </w:r>
      <w:r>
        <w:rPr>
          <w:noProof/>
        </w:rPr>
      </w:r>
      <w:r>
        <w:pict>
          <v:group id="_x0000_s2018" style="width:269.8pt;height:103.1pt;mso-position-horizontal-relative:char;mso-position-vertical-relative:line" coordorigin="4606,5674" coordsize="5396,2062">
            <v:group id="_x0000_s2019" style="position:absolute;left:4606;top:5674;width:5396;height:2062" coordorigin="4606,5674" coordsize="5396,2062">
              <v:shape id="_x0000_s2020" type="#_x0000_t202" style="position:absolute;left:5570;top:7330;width:1058;height:406" filled="f" stroked="f">
                <v:textbox>
                  <w:txbxContent>
                    <w:p w:rsidR="00AC2D87" w:rsidRDefault="00AC2D87" w:rsidP="00AC2D8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  <v:group id="_x0000_s2021" style="position:absolute;left:4606;top:5689;width:2668;height:1782" coordorigin="4868,5689" coordsize="2668,1782">
                <v:group id="_x0000_s2022" style="position:absolute;left:5026;top:5815;width:2460;height:1387" coordorigin="5026,5815" coordsize="2460,1387">
                  <v:group id="_x0000_s2023" style="position:absolute;left:5026;top:5815;width:2460;height:1387" coordorigin="5026,5815" coordsize="2460,1387">
                    <v:line id="_x0000_s2024" style="position:absolute;visibility:visible" from="5026,7198" to="7486,7201">
                      <v:stroke endarrow="block" endarrowwidth="narrow" endarrowlength="long"/>
                    </v:line>
                    <v:line id="_x0000_s2025" style="position:absolute;flip:y;visibility:visible" from="5030,5815" to="5032,7192">
                      <v:stroke endarrow="block" endarrowwidth="narrow" endarrowlength="long"/>
                    </v:line>
                    <v:line id="_x0000_s2026" style="position:absolute;visibility:visible" from="5453,7129" to="5453,7196"/>
                    <v:line id="_x0000_s2027" style="position:absolute;visibility:visible" from="5873,7129" to="5873,7196"/>
                    <v:line id="_x0000_s2028" style="position:absolute;visibility:visible" from="6292,7129" to="6292,7196"/>
                    <v:line id="_x0000_s2029" style="position:absolute;visibility:visible" from="6709,7135" to="6709,7202"/>
                    <v:line id="_x0000_s2030" style="position:absolute;visibility:visible" from="7128,7135" to="7128,7202"/>
                  </v:group>
                  <v:line id="_x0000_s2031" style="position:absolute;rotation:-90;visibility:visible" from="5076,6832" to="5076,6888"/>
                  <v:line id="_x0000_s2032" style="position:absolute;rotation:-90;visibility:visible" from="5076,6497" to="5076,6553"/>
                  <v:line id="_x0000_s2033" style="position:absolute;rotation:-90;visibility:visible" from="5076,6161" to="5076,6217"/>
                </v:group>
                <v:shape id="_x0000_s2034" type="#_x0000_t202" style="position:absolute;left:5124;top:5689;width:84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/N</w:t>
                        </w:r>
                      </w:p>
                    </w:txbxContent>
                  </v:textbox>
                </v:shape>
                <v:shape id="_x0000_s2035" type="#_x0000_t202" style="position:absolute;left:7206;top:6889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  <w:i/>
                          </w:rPr>
                          <w:t>/s</w:t>
                        </w:r>
                      </w:p>
                    </w:txbxContent>
                  </v:textbox>
                </v:shape>
                <v:shape id="_x0000_s2036" type="#_x0000_t202" style="position:absolute;left:4874;top:7093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2037" type="#_x0000_t202" style="position:absolute;left:5392;top:7138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38" type="#_x0000_t202" style="position:absolute;left:581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2039" type="#_x0000_t202" style="position:absolute;left:6224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2040" type="#_x0000_t202" style="position:absolute;left:666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2041" type="#_x0000_t202" style="position:absolute;left:7034;top:7159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_x0000_s2042" type="#_x0000_t202" style="position:absolute;left:4874;top:669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_x0000_s2043" type="#_x0000_t202" style="position:absolute;left:4868;top:636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44" type="#_x0000_t202" style="position:absolute;left:4882;top:604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</v:group>
              <v:group id="_x0000_s2045" style="position:absolute;left:7334;top:5674;width:2668;height:1782" coordorigin="4868,5689" coordsize="2668,1782">
                <v:group id="_x0000_s2046" style="position:absolute;left:5026;top:5815;width:2460;height:1387" coordorigin="5026,5815" coordsize="2460,1387">
                  <v:group id="_x0000_s2047" style="position:absolute;left:5026;top:5815;width:2460;height:1387" coordorigin="5026,5815" coordsize="2460,1387">
                    <v:line id="_x0000_s2048" style="position:absolute;visibility:visible" from="5026,7198" to="7486,7201">
                      <v:stroke endarrow="block" endarrowwidth="narrow" endarrowlength="long"/>
                    </v:line>
                    <v:line id="_x0000_s2049" style="position:absolute;flip:y;visibility:visible" from="5030,5815" to="5032,7192">
                      <v:stroke endarrow="block" endarrowwidth="narrow" endarrowlength="long"/>
                    </v:line>
                    <v:line id="_x0000_s2050" style="position:absolute;visibility:visible" from="5453,7129" to="5453,7196"/>
                    <v:line id="_x0000_s2051" style="position:absolute;visibility:visible" from="5873,7129" to="5873,7196"/>
                    <v:line id="_x0000_s2052" style="position:absolute;visibility:visible" from="6292,7129" to="6292,7196"/>
                    <v:line id="_x0000_s2053" style="position:absolute;visibility:visible" from="6709,7135" to="6709,7202"/>
                    <v:line id="_x0000_s2054" style="position:absolute;visibility:visible" from="7128,7135" to="7128,7202"/>
                  </v:group>
                  <v:line id="_x0000_s2055" style="position:absolute;rotation:-90;visibility:visible" from="5076,6832" to="5076,6888"/>
                  <v:line id="_x0000_s2056" style="position:absolute;rotation:-90;visibility:visible" from="5076,6497" to="5076,6553"/>
                  <v:line id="_x0000_s2057" style="position:absolute;rotation:-90;visibility:visible" from="5076,6161" to="5076,6217"/>
                </v:group>
                <v:shape id="_x0000_s2058" type="#_x0000_t202" style="position:absolute;left:5124;top:5689;width:84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/</w:t>
                        </w:r>
                        <w:r w:rsidRPr="00F478F4">
                          <w:rPr>
                            <w:rFonts w:hint="eastAsia"/>
                          </w:rPr>
                          <w:t>(</w:t>
                        </w:r>
                        <w:r w:rsidRPr="00532AC8">
                          <w:rPr>
                            <w:rFonts w:hint="eastAsia"/>
                            <w:i/>
                          </w:rPr>
                          <w:t>m</w:t>
                        </w:r>
                        <w:r w:rsidRPr="00F478F4">
                          <w:rPr>
                            <w:szCs w:val="21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s</w:t>
                        </w:r>
                        <w:r w:rsidRPr="00F478F4">
                          <w:rPr>
                            <w:rFonts w:hint="eastAsia"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_x0000_s2059" type="#_x0000_t202" style="position:absolute;left:7206;top:6889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  <w:i/>
                          </w:rPr>
                          <w:t>/s</w:t>
                        </w:r>
                      </w:p>
                    </w:txbxContent>
                  </v:textbox>
                </v:shape>
                <v:shape id="_x0000_s2060" type="#_x0000_t202" style="position:absolute;left:4874;top:7093;width:330;height:312;visibility:visible" filled="f" stroked="f">
                  <v:textbox style="mso-rotate-with-shape:t" inset="0,0,0,0">
                    <w:txbxContent>
                      <w:p w:rsidR="00AC2D87" w:rsidRDefault="00AC2D87" w:rsidP="00AC2D87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2061" type="#_x0000_t202" style="position:absolute;left:5392;top:7138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62" type="#_x0000_t202" style="position:absolute;left:581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2063" type="#_x0000_t202" style="position:absolute;left:6224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2064" type="#_x0000_t202" style="position:absolute;left:6668;top:715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2065" type="#_x0000_t202" style="position:absolute;left:7034;top:7159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_x0000_s2066" type="#_x0000_t202" style="position:absolute;left:4874;top:669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_x0000_s2067" type="#_x0000_t202" style="position:absolute;left:4868;top:6367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 w:rsidRPr="00F478F4"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2068" type="#_x0000_t202" style="position:absolute;left:4882;top:6043;width:330;height:312;visibility:visible" filled="f" stroked="f">
                  <v:textbox style="mso-rotate-with-shape:t" inset="0,0,0,0">
                    <w:txbxContent>
                      <w:p w:rsidR="00AC2D87" w:rsidRPr="00F478F4" w:rsidRDefault="00AC2D87" w:rsidP="00AC2D87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</v:group>
              <v:shape id="_x0000_s2069" type="#_x0000_t202" style="position:absolute;left:8262;top:7294;width:1058;height:406" filled="f" stroked="f">
                <v:textbox>
                  <w:txbxContent>
                    <w:p w:rsidR="00AC2D87" w:rsidRDefault="00AC2D87" w:rsidP="00AC2D8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</v:group>
            <v:line id="_x0000_s2070" style="position:absolute" from="4780,6858" to="5178,6859" strokeweight="1.5pt"/>
            <v:line id="_x0000_s2071" style="position:absolute" from="5193,6172" to="5194,7186">
              <v:stroke dashstyle="longDash"/>
            </v:line>
            <v:line id="_x0000_s2072" style="position:absolute" from="4800,6184" to="5174,6184">
              <v:stroke dashstyle="longDash"/>
            </v:line>
            <v:line id="_x0000_s2073" href="http://blog.sina.com.cn/hfwq" style="position:absolute" from="5190,6178" to="6022,6179" o:button="t" strokeweight="1.5pt"/>
            <v:line id="_x0000_s2074" style="position:absolute" from="6026,6172" to="6028,7201">
              <v:stroke dashstyle="longDash"/>
            </v:line>
            <v:line id="_x0000_s2075" style="position:absolute;flip:y" from="4784,6505" to="6000,6526">
              <v:stroke dashstyle="longDash"/>
            </v:line>
            <v:line id="_x0000_s2076" href="http://blog.sina.com.cn/hfwq" style="position:absolute" from="6030,6508" to="6444,6509" o:button="t" strokeweight="1.5pt"/>
            <v:line id="_x0000_s2077" style="position:absolute" from="6441,6508" to="6442,7189">
              <v:stroke dashstyle="longDash"/>
            </v:line>
            <v:line id="_x0000_s2078" style="position:absolute" from="6450,7192" to="6862,7192" strokeweight="1.5pt"/>
            <v:line id="_x0000_s2079" style="position:absolute" from="7560,6172" to="8768,6172">
              <v:stroke dashstyle="longDash"/>
            </v:line>
            <v:line id="_x0000_s2080" style="position:absolute" from="8753,6178" to="8754,7189">
              <v:stroke dashstyle="longDash"/>
            </v:line>
            <v:line id="_x0000_s2081" style="position:absolute" from="9174,6154" to="9175,7165">
              <v:stroke dashstyle="longDash"/>
            </v:line>
            <v:line id="_x0000_s2082" href="http://blog.sina.com.cn/hfwq" style="position:absolute;flip:x" from="7920,6163" to="8744,7183" o:button="t" strokeweight="1.5pt"/>
            <v:line id="_x0000_s2083" style="position:absolute" from="8752,6169" to="9150,6169" strokeweight="1.5pt"/>
            <v:line id="_x0000_s2084" href="http://blog.sina.com.cn/hfwq" style="position:absolute" from="9164,6157" to="9600,7192" o:button="t" strokeweight="1.5pt"/>
            <v:line id="_x0000_s2085" href="http://blog.sina.com.cn/hfwq" style="position:absolute" from="7514,7168" to="7942,7174" o:button="t" strokeweight="1.5pt"/>
            <w10:anchorlock/>
          </v:group>
        </w:pict>
      </w:r>
    </w:p>
    <w:p w:rsidR="0046148A" w:rsidRDefault="0046148A" w:rsidP="0046148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0~8s</w:t>
      </w:r>
      <w:r>
        <w:rPr>
          <w:rFonts w:hint="eastAsia"/>
        </w:rPr>
        <w:t>时间内拉力的冲量；</w:t>
      </w:r>
    </w:p>
    <w:p w:rsidR="0046148A" w:rsidRDefault="0046148A" w:rsidP="0046148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0~6s</w:t>
      </w:r>
      <w:r>
        <w:rPr>
          <w:rFonts w:hint="eastAsia"/>
        </w:rPr>
        <w:t>时间内物体的位移；</w:t>
      </w:r>
    </w:p>
    <w:p w:rsidR="0046148A" w:rsidRDefault="0046148A" w:rsidP="0046148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0~10s</w:t>
      </w:r>
      <w:r>
        <w:rPr>
          <w:rFonts w:hint="eastAsia"/>
        </w:rPr>
        <w:t>时间内，物体克服摩擦力所做的功。</w:t>
      </w:r>
    </w:p>
    <w:p w:rsidR="00A16344" w:rsidRPr="0046148A" w:rsidRDefault="00A16344" w:rsidP="00A16344">
      <w:pPr>
        <w:rPr>
          <w:rFonts w:hint="eastAsia"/>
          <w:color w:val="0000FF"/>
        </w:rPr>
      </w:pPr>
      <w:r w:rsidRPr="0046148A">
        <w:rPr>
          <w:rFonts w:hint="eastAsia"/>
          <w:color w:val="0000FF"/>
        </w:rPr>
        <w:t>【答案】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1</w:t>
      </w:r>
      <w:r w:rsidR="00667F2F">
        <w:rPr>
          <w:rFonts w:hint="eastAsia"/>
          <w:color w:val="0000FF"/>
        </w:rPr>
        <w:t>）</w:t>
      </w:r>
      <w:r w:rsidR="00667F2F" w:rsidRPr="00667F2F">
        <w:rPr>
          <w:color w:val="0000FF"/>
          <w:position w:val="-6"/>
        </w:rPr>
        <w:object w:dxaOrig="680" w:dyaOrig="279">
          <v:shape id="_x0000_i1105" type="#_x0000_t75" style="width:34.1pt;height:14.1pt" o:ole="">
            <v:imagedata r:id="rId190" o:title=""/>
          </v:shape>
          <o:OLEObject Type="Embed" ProgID="Equation.DSMT4" ShapeID="_x0000_i1105" DrawAspect="Content" ObjectID="_1804089995" r:id="rId191"/>
        </w:object>
      </w:r>
      <w:r w:rsidR="00667F2F">
        <w:rPr>
          <w:rFonts w:hint="eastAsia"/>
          <w:color w:val="0000FF"/>
        </w:rPr>
        <w:t xml:space="preserve">  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2</w:t>
      </w:r>
      <w:r w:rsidR="00667F2F">
        <w:rPr>
          <w:rFonts w:hint="eastAsia"/>
          <w:color w:val="0000FF"/>
        </w:rPr>
        <w:t>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m"/>
        </w:smartTagPr>
        <w:r w:rsidR="00667F2F">
          <w:rPr>
            <w:rFonts w:hint="eastAsia"/>
            <w:color w:val="0000FF"/>
          </w:rPr>
          <w:t>6</w:t>
        </w:r>
        <w:r w:rsidR="00667F2F" w:rsidRPr="00667F2F">
          <w:rPr>
            <w:rFonts w:hint="eastAsia"/>
            <w:i/>
            <w:color w:val="0000FF"/>
          </w:rPr>
          <w:t>m</w:t>
        </w:r>
      </w:smartTag>
      <w:r w:rsidR="00667F2F">
        <w:rPr>
          <w:rFonts w:hint="eastAsia"/>
          <w:i/>
          <w:color w:val="0000FF"/>
        </w:rPr>
        <w:t xml:space="preserve">  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3</w:t>
      </w:r>
      <w:r w:rsidR="00667F2F">
        <w:rPr>
          <w:rFonts w:hint="eastAsia"/>
          <w:color w:val="0000FF"/>
        </w:rPr>
        <w:t>）</w:t>
      </w:r>
      <w:r w:rsidR="00667F2F">
        <w:rPr>
          <w:rFonts w:hint="eastAsia"/>
          <w:color w:val="0000FF"/>
        </w:rPr>
        <w:t>30J</w:t>
      </w:r>
    </w:p>
    <w:p w:rsidR="00A16344" w:rsidRDefault="00A16344" w:rsidP="00A16344">
      <w:pPr>
        <w:rPr>
          <w:rFonts w:hint="eastAsia"/>
          <w:color w:val="0000FF"/>
        </w:rPr>
      </w:pPr>
      <w:r w:rsidRPr="0046148A">
        <w:rPr>
          <w:rFonts w:hint="eastAsia"/>
          <w:color w:val="0000FF"/>
        </w:rPr>
        <w:t>【解析】</w:t>
      </w:r>
      <w:r w:rsidR="00667F2F">
        <w:rPr>
          <w:rFonts w:hint="eastAsia"/>
          <w:color w:val="0000FF"/>
        </w:rPr>
        <w:t>（</w:t>
      </w:r>
      <w:r w:rsidR="00667F2F">
        <w:rPr>
          <w:rFonts w:hint="eastAsia"/>
          <w:color w:val="0000FF"/>
        </w:rPr>
        <w:t>1</w:t>
      </w:r>
      <w:r w:rsidR="00667F2F">
        <w:rPr>
          <w:rFonts w:hint="eastAsia"/>
          <w:color w:val="0000FF"/>
        </w:rPr>
        <w:t>）由图</w:t>
      </w:r>
      <w:r w:rsidR="00667F2F">
        <w:rPr>
          <w:rFonts w:hint="eastAsia"/>
          <w:color w:val="0000FF"/>
        </w:rPr>
        <w:t>2</w:t>
      </w:r>
      <w:r w:rsidR="00667F2F">
        <w:rPr>
          <w:rFonts w:hint="eastAsia"/>
          <w:color w:val="0000FF"/>
        </w:rPr>
        <w:t>知</w:t>
      </w:r>
      <w:hyperlink r:id="rId192" w:history="1">
        <w:r w:rsidR="00667F2F" w:rsidRPr="00667F2F">
          <w:rPr>
            <w:color w:val="0000FF"/>
            <w:position w:val="-12"/>
          </w:rPr>
          <w:object w:dxaOrig="2360" w:dyaOrig="360">
            <v:shape id="_x0000_i1106" type="#_x0000_t75" style="width:118pt;height:18.15pt" o:ole="">
              <v:imagedata r:id="rId193" o:title=""/>
            </v:shape>
            <o:OLEObject Type="Embed" ProgID="Equation.DSMT4" ShapeID="_x0000_i1106" DrawAspect="Content" ObjectID="_1804089996" r:id="rId194"/>
          </w:object>
        </w:r>
      </w:hyperlink>
      <w:r w:rsidR="00667F2F">
        <w:rPr>
          <w:rFonts w:hint="eastAsia"/>
          <w:color w:val="0000FF"/>
        </w:rPr>
        <w:t>，</w:t>
      </w:r>
      <w:r w:rsidR="00667F2F" w:rsidRPr="00667F2F">
        <w:rPr>
          <w:color w:val="0000FF"/>
          <w:position w:val="-6"/>
        </w:rPr>
        <w:object w:dxaOrig="1020" w:dyaOrig="279">
          <v:shape id="_x0000_i1107" type="#_x0000_t75" style="width:51.05pt;height:14.1pt" o:ole="">
            <v:imagedata r:id="rId195" o:title=""/>
          </v:shape>
          <o:OLEObject Type="Embed" ProgID="Equation.DSMT4" ShapeID="_x0000_i1107" DrawAspect="Content" ObjectID="_1804089997" r:id="rId196"/>
        </w:object>
      </w:r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由图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知物体的位移为</w:t>
      </w:r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    </w:t>
      </w:r>
      <w:hyperlink r:id="rId197" w:history="1">
        <w:r w:rsidRPr="00667F2F">
          <w:rPr>
            <w:color w:val="0000FF"/>
            <w:position w:val="-24"/>
          </w:rPr>
          <w:object w:dxaOrig="2100" w:dyaOrig="620">
            <v:shape id="_x0000_i1108" type="#_x0000_t75" style="width:104.85pt;height:31pt" o:ole="">
              <v:imagedata r:id="rId198" o:title=""/>
            </v:shape>
            <o:OLEObject Type="Embed" ProgID="Equation.DSMT4" ShapeID="_x0000_i1108" DrawAspect="Content" ObjectID="_1804089998" r:id="rId199"/>
          </w:object>
        </w:r>
      </w:hyperlink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）由图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知，在</w:t>
      </w:r>
      <w:r>
        <w:rPr>
          <w:rFonts w:hint="eastAsia"/>
          <w:color w:val="0000FF"/>
        </w:rPr>
        <w:t>6~8s</w:t>
      </w:r>
      <w:r>
        <w:rPr>
          <w:rFonts w:hint="eastAsia"/>
          <w:color w:val="0000FF"/>
        </w:rPr>
        <w:t>时间内，物体作匀速运动，于是有</w:t>
      </w:r>
      <w:r w:rsidRPr="00667F2F">
        <w:rPr>
          <w:rFonts w:hint="eastAsia"/>
          <w:i/>
          <w:color w:val="0000FF"/>
        </w:rPr>
        <w:t>f</w:t>
      </w:r>
      <w:r>
        <w:rPr>
          <w:rFonts w:hint="eastAsia"/>
          <w:color w:val="0000FF"/>
        </w:rPr>
        <w:t>=2N</w:t>
      </w:r>
    </w:p>
    <w:p w:rsid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   </w:t>
      </w:r>
      <w:r>
        <w:rPr>
          <w:rFonts w:hint="eastAsia"/>
          <w:color w:val="0000FF"/>
        </w:rPr>
        <w:t>由图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知在</w:t>
      </w:r>
      <w:r>
        <w:rPr>
          <w:rFonts w:hint="eastAsia"/>
          <w:color w:val="0000FF"/>
        </w:rPr>
        <w:t>0~10s</w:t>
      </w:r>
      <w:r>
        <w:rPr>
          <w:rFonts w:hint="eastAsia"/>
          <w:color w:val="0000FF"/>
        </w:rPr>
        <w:t>时间内物体的总位移为</w:t>
      </w:r>
    </w:p>
    <w:p w:rsidR="00667F2F" w:rsidRPr="00667F2F" w:rsidRDefault="00667F2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    </w:t>
      </w:r>
      <w:hyperlink r:id="rId200" w:history="1">
        <w:r w:rsidRPr="00667F2F">
          <w:rPr>
            <w:color w:val="0000FF"/>
            <w:position w:val="-24"/>
          </w:rPr>
          <w:object w:dxaOrig="3040" w:dyaOrig="620">
            <v:shape id="_x0000_i1109" type="#_x0000_t75" style="width:152.15pt;height:31pt" o:ole="">
              <v:imagedata r:id="rId201" o:title=""/>
            </v:shape>
            <o:OLEObject Type="Embed" ProgID="Equation.DSMT4" ShapeID="_x0000_i1109" DrawAspect="Content" ObjectID="_1804089999" r:id="rId202"/>
          </w:object>
        </w:r>
      </w:hyperlink>
      <w:r>
        <w:rPr>
          <w:rFonts w:hint="eastAsia"/>
          <w:color w:val="0000FF"/>
        </w:rPr>
        <w:t>，所以</w:t>
      </w:r>
      <w:hyperlink r:id="rId203" w:history="1">
        <w:r w:rsidRPr="00667F2F">
          <w:rPr>
            <w:color w:val="0000FF"/>
            <w:position w:val="-10"/>
          </w:rPr>
          <w:object w:dxaOrig="2260" w:dyaOrig="320">
            <v:shape id="_x0000_i1110" type="#_x0000_t75" style="width:113pt;height:15.95pt" o:ole="">
              <v:imagedata r:id="rId204" o:title=""/>
            </v:shape>
            <o:OLEObject Type="Embed" ProgID="Equation.DSMT4" ShapeID="_x0000_i1110" DrawAspect="Content" ObjectID="_1804090000" r:id="rId205"/>
          </w:object>
        </w:r>
      </w:hyperlink>
    </w:p>
    <w:p w:rsidR="0025659C" w:rsidRDefault="0025659C" w:rsidP="00BF66E7">
      <w:pPr>
        <w:rPr>
          <w:rFonts w:hint="eastAsia"/>
        </w:rPr>
      </w:pPr>
    </w:p>
    <w:p w:rsidR="00BF66E7" w:rsidRDefault="00BF66E7" w:rsidP="00BF66E7">
      <w:pPr>
        <w:rPr>
          <w:rFonts w:hint="eastAsia"/>
        </w:rPr>
      </w:pPr>
      <w:r w:rsidRPr="00D16F4B">
        <w:t>23</w:t>
      </w:r>
      <w:r w:rsidRPr="00D16F4B">
        <w:t>．</w:t>
      </w:r>
      <w:r w:rsidRPr="00BB2B50"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分</w:t>
      </w:r>
      <w:r w:rsidRPr="00BB2B50">
        <w:rPr>
          <w:rFonts w:hint="eastAsia"/>
        </w:rPr>
        <w:t>）</w:t>
      </w:r>
    </w:p>
    <w:p w:rsidR="0046148A" w:rsidRDefault="00541C3B" w:rsidP="00342D13">
      <w:pPr>
        <w:snapToGrid w:val="0"/>
        <w:ind w:firstLine="437"/>
        <w:rPr>
          <w:rFonts w:ascii="宋体" w:hAnsi="宋体" w:hint="eastAsia"/>
        </w:rPr>
      </w:pPr>
      <w:r>
        <w:rPr>
          <w:rFonts w:hint="eastAsia"/>
          <w:noProof/>
        </w:rPr>
        <w:pict>
          <v:group id="_x0000_s2213" style="position:absolute;left:0;text-align:left;margin-left:346.5pt;margin-top:59pt;width:141.4pt;height:119.1pt;z-index:251657728" coordorigin="4986,4003" coordsize="2828,2382">
            <v:shape id="_x0000_s2214" type="#_x0000_t202" style="position:absolute;left:7468;top:5008;width:346;height:312;visibility:visible" filled="f" stroked="f">
              <v:textbox style="mso-rotate-with-shape:t" inset="0,0,0,0">
                <w:txbxContent>
                  <w:p w:rsidR="00541C3B" w:rsidRDefault="00541C3B" w:rsidP="00541C3B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group id="_x0000_s2215" style="position:absolute;left:4986;top:4003;width:2662;height:2382" coordorigin="4986,4003" coordsize="2662,2382">
              <v:line id="_x0000_s2216" href="http://blog.sina.com.cn/hfwq" style="position:absolute" from="5222,4696" to="5490,4697" o:button="t">
                <v:stroke endarrow="classic" endarrowwidth="narrow"/>
              </v:line>
              <v:shape id="_x0000_s2217" type="#_x0000_t202" style="position:absolute;left:5934;top:4672;width:420;height:59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group id="_x0000_s2218" style="position:absolute;left:5002;top:4051;width:2646;height:2202" coordorigin="5002,4051" coordsize="2646,2202">
                <v:line id="_x0000_s2219" style="position:absolute;flip:y;visibility:visible" from="5002,5026" to="7648,5032">
                  <v:stroke endarrow="block" endarrowwidth="narrow" endarrowlength="long"/>
                </v:line>
                <v:line id="_x0000_s2220" style="position:absolute;flip:y;visibility:visible" from="5196,4051" to="5197,6253">
                  <v:stroke endarrow="block" endarrowwidth="narrow" endarrowlength="long"/>
                </v:line>
                <v:group id="_x0000_s2221" style="position:absolute;left:6154;top:5038;width:908;height:1050" coordorigin="6154,5038" coordsize="908,1050">
                  <v:line id="_x0000_s2222" style="position:absolute" from="6176,5089" to="6250,5163"/>
                  <v:line id="_x0000_s2223" style="position:absolute;flip:x" from="6176,5089" to="6250,5163"/>
                  <v:line id="_x0000_s2224" style="position:absolute" from="6176,5310" to="6250,5384"/>
                  <v:line id="_x0000_s2225" style="position:absolute;flip:x" from="6176,5310" to="6250,5384"/>
                  <v:line id="_x0000_s2226" style="position:absolute" from="6176,5532" to="6250,5606"/>
                  <v:line id="_x0000_s2227" style="position:absolute;flip:x" from="6176,5532" to="6250,5606"/>
                  <v:line id="_x0000_s2228" style="position:absolute" from="6176,5753" to="6250,5827"/>
                  <v:line id="_x0000_s2229" style="position:absolute;flip:x" from="6176,5753" to="6250,5827"/>
                  <v:line id="_x0000_s2230" style="position:absolute" from="6397,5310" to="6471,5384"/>
                  <v:line id="_x0000_s2231" style="position:absolute;flip:x" from="6397,5310" to="6471,5384"/>
                  <v:line id="_x0000_s2232" style="position:absolute" from="6397,5532" to="6471,5606"/>
                  <v:line id="_x0000_s2233" style="position:absolute;flip:x" from="6397,5532" to="6471,5606"/>
                  <v:line id="_x0000_s2234" style="position:absolute" from="6397,5753" to="6471,5827"/>
                  <v:line id="_x0000_s2235" style="position:absolute;flip:x" from="6397,5753" to="6471,5827"/>
                  <v:line id="_x0000_s2236" style="position:absolute" from="6619,5310" to="6693,5384"/>
                  <v:line id="_x0000_s2237" style="position:absolute;flip:x" from="6619,5310" to="6693,5384"/>
                  <v:line id="_x0000_s2238" style="position:absolute" from="6619,5532" to="6693,5606"/>
                  <v:line id="_x0000_s2239" style="position:absolute;flip:x" from="6619,5532" to="6693,5606"/>
                  <v:line id="_x0000_s2240" style="position:absolute" from="6619,5753" to="6693,5827"/>
                  <v:line id="_x0000_s2241" style="position:absolute;flip:x" from="6619,5753" to="6693,5827"/>
                  <v:group id="_x0000_s2242" style="position:absolute;left:6190;top:5966;width:74;height:74" coordorigin="6840,5089" coordsize="74,74">
                    <v:line id="_x0000_s2243" style="position:absolute" from="6840,5089" to="6914,5163"/>
                    <v:line id="_x0000_s2244" style="position:absolute;flip:x" from="6840,5089" to="6914,5163"/>
                  </v:group>
                  <v:line id="_x0000_s2245" style="position:absolute" from="6840,5532" to="6914,5606"/>
                  <v:line id="_x0000_s2246" style="position:absolute;flip:x" from="6840,5532" to="6914,5606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2247" type="#_x0000_t5" href="http://blog.sina.com.cn/hfwq" style="position:absolute;left:6083;top:5109;width:1050;height:908;rotation:90" o:button="t" filled="f">
                    <v:fill o:detectmouseclick="t"/>
                    <v:stroke dashstyle="dash"/>
                  </v:shape>
                </v:group>
                <v:line id="_x0000_s2248" style="position:absolute;rotation:270;flip:x;visibility:visible" from="5361,4786" to="5810,4787">
                  <v:stroke endarrow="block" endarrowwidth="narrow"/>
                </v:line>
                <v:line id="_x0000_s2249" style="position:absolute;rotation:270;visibility:visible" from="5734,4796" to="6204,4797">
                  <v:stroke endarrow="block" endarrowwidth="narrow"/>
                </v:line>
                <v:line id="_x0000_s2250" style="position:absolute;rotation:270;visibility:visible" from="6116,4798" to="6594,4799">
                  <v:stroke endarrow="block" endarrowwidth="narrow"/>
                </v:line>
                <v:line id="_x0000_s2251" style="position:absolute;rotation:270;flip:x;visibility:visible" from="6512,4789" to="6968,4794">
                  <v:stroke endarrow="block" endarrowwidth="narrow"/>
                </v:line>
              </v:group>
              <v:oval id="_x0000_s2252" style="position:absolute;left:6130;top:5005;width:44;height:44" fillcolor="black"/>
              <v:shape id="_x0000_s2253" type="#_x0000_t202" style="position:absolute;left:6070;top:5941;width:420;height:44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54" type="#_x0000_t202" style="position:absolute;left:6940;top:5302;width:420;height:59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255" type="#_x0000_t202" style="position:absolute;left:6334;top:5242;width:420;height:594" filled="f" stroked="f">
                <v:textbox>
                  <w:txbxContent>
                    <w:p w:rsidR="00541C3B" w:rsidRPr="00BF0447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56" type="#_x0000_t202" style="position:absolute;left:5196;top:4003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ind w:firstLineChars="50" w:firstLine="105"/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y</w:t>
                      </w:r>
                    </w:p>
                  </w:txbxContent>
                </v:textbox>
              </v:shape>
              <v:shape id="_x0000_s2257" type="#_x0000_t202" style="position:absolute;left:5016;top:5002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2258" type="#_x0000_t202" style="position:absolute;left:4986;top:4504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2259" type="#_x0000_t202" style="position:absolute;left:5998;top:4279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oval id="_x0000_s2260" style="position:absolute;left:5174;top:4671;width:46;height:46" fillcolor="black"/>
              <v:shape id="_x0000_s2261" type="#_x0000_t202" style="position:absolute;left:5308;top:4378;width:346;height:312;visibility:visible" filled="f" stroked="f">
                <v:textbox style="mso-rotate-with-shape:t" inset="0,0,0,0">
                  <w:txbxContent>
                    <w:p w:rsidR="00541C3B" w:rsidRDefault="00541C3B" w:rsidP="00541C3B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v</w:t>
                      </w:r>
                      <w:r w:rsidRPr="00BF0447">
                        <w:rPr>
                          <w:rFonts w:hint="eastAsia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  <w:r w:rsidR="0046148A">
        <w:rPr>
          <w:rFonts w:hint="eastAsia"/>
        </w:rPr>
        <w:t>如图所示的平面直角坐标系</w:t>
      </w:r>
      <w:r w:rsidR="0046148A" w:rsidRPr="0046148A">
        <w:rPr>
          <w:rFonts w:hint="eastAsia"/>
          <w:i/>
        </w:rPr>
        <w:t>xoy</w:t>
      </w:r>
      <w:r w:rsidR="0046148A">
        <w:rPr>
          <w:rFonts w:hint="eastAsia"/>
        </w:rPr>
        <w:t>，在第Ⅰ象限内有平行于</w:t>
      </w:r>
      <w:r w:rsidR="0046148A" w:rsidRPr="00E25E62">
        <w:rPr>
          <w:position w:val="-10"/>
        </w:rPr>
        <w:object w:dxaOrig="220" w:dyaOrig="260">
          <v:shape id="_x0000_i1111" type="#_x0000_t75" style="width:10.95pt;height:13.15pt" o:ole="">
            <v:imagedata r:id="rId206" o:title=""/>
          </v:shape>
          <o:OLEObject Type="Embed" ProgID="Equation.DSMT4" ShapeID="_x0000_i1111" DrawAspect="Content" ObjectID="_1804090001" r:id="rId207"/>
        </w:object>
      </w:r>
      <w:r w:rsidR="0046148A">
        <w:rPr>
          <w:rFonts w:hint="eastAsia"/>
        </w:rPr>
        <w:t>轴的匀强电场，方向沿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正方向；在第Ⅳ象限的正三角形</w:t>
      </w:r>
      <w:r w:rsidR="0046148A" w:rsidRPr="00E25E62">
        <w:rPr>
          <w:position w:val="-6"/>
        </w:rPr>
        <w:object w:dxaOrig="420" w:dyaOrig="279">
          <v:shape id="_x0000_i1112" type="#_x0000_t75" style="width:20.95pt;height:14.1pt" o:ole="">
            <v:imagedata r:id="rId208" o:title=""/>
          </v:shape>
          <o:OLEObject Type="Embed" ProgID="Equation.DSMT4" ShapeID="_x0000_i1112" DrawAspect="Content" ObjectID="_1804090002" r:id="rId209"/>
        </w:object>
      </w:r>
      <w:r w:rsidR="0046148A">
        <w:rPr>
          <w:rFonts w:hint="eastAsia"/>
        </w:rPr>
        <w:t>区域内有匀强电场，方向垂直于</w:t>
      </w:r>
      <w:r w:rsidR="0046148A" w:rsidRPr="0046148A">
        <w:rPr>
          <w:rFonts w:hint="eastAsia"/>
          <w:i/>
        </w:rPr>
        <w:t>xoy</w:t>
      </w:r>
      <w:r w:rsidR="0046148A">
        <w:rPr>
          <w:rFonts w:hint="eastAsia"/>
        </w:rPr>
        <w:t>平面向里，正三角形边长为</w:t>
      </w:r>
      <w:r w:rsidR="0046148A">
        <w:rPr>
          <w:rFonts w:hint="eastAsia"/>
        </w:rPr>
        <w:t>L</w:t>
      </w:r>
      <w:r w:rsidR="0046148A">
        <w:rPr>
          <w:rFonts w:hint="eastAsia"/>
        </w:rPr>
        <w:t>，且</w:t>
      </w:r>
      <w:r w:rsidR="0046148A" w:rsidRPr="00E25E62">
        <w:rPr>
          <w:position w:val="-6"/>
        </w:rPr>
        <w:object w:dxaOrig="320" w:dyaOrig="279">
          <v:shape id="_x0000_i1113" type="#_x0000_t75" style="width:15.95pt;height:14.1pt" o:ole="">
            <v:imagedata r:id="rId210" o:title=""/>
          </v:shape>
          <o:OLEObject Type="Embed" ProgID="Equation.DSMT4" ShapeID="_x0000_i1113" DrawAspect="Content" ObjectID="_1804090003" r:id="rId211"/>
        </w:object>
      </w:r>
      <w:r w:rsidR="0046148A">
        <w:rPr>
          <w:rFonts w:hint="eastAsia"/>
        </w:rPr>
        <w:t>边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平行。一质量为</w:t>
      </w:r>
      <w:r w:rsidR="0046148A" w:rsidRPr="00E25E62">
        <w:rPr>
          <w:position w:val="-6"/>
        </w:rPr>
        <w:object w:dxaOrig="260" w:dyaOrig="220">
          <v:shape id="_x0000_i1114" type="#_x0000_t75" style="width:13.15pt;height:10.95pt" o:ole="">
            <v:imagedata r:id="rId212" o:title=""/>
          </v:shape>
          <o:OLEObject Type="Embed" ProgID="Equation.DSMT4" ShapeID="_x0000_i1114" DrawAspect="Content" ObjectID="_1804090004" r:id="rId213"/>
        </w:object>
      </w:r>
      <w:r w:rsidR="0046148A">
        <w:rPr>
          <w:rFonts w:hint="eastAsia"/>
        </w:rPr>
        <w:t>、电荷量为</w:t>
      </w:r>
      <w:r w:rsidR="0046148A">
        <w:rPr>
          <w:rFonts w:hint="eastAsia"/>
        </w:rPr>
        <w:t>q</w:t>
      </w:r>
      <w:r w:rsidR="0046148A">
        <w:rPr>
          <w:rFonts w:hint="eastAsia"/>
        </w:rPr>
        <w:t>的粒子，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上的</w:t>
      </w:r>
      <w:r w:rsidR="0046148A" w:rsidRPr="00E25E62">
        <w:rPr>
          <w:position w:val="-10"/>
        </w:rPr>
        <w:object w:dxaOrig="740" w:dyaOrig="320">
          <v:shape id="_x0000_i1115" type="#_x0000_t75" style="width:36.95pt;height:15.95pt" o:ole="">
            <v:imagedata r:id="rId214" o:title=""/>
          </v:shape>
          <o:OLEObject Type="Embed" ProgID="Equation.DSMT4" ShapeID="_x0000_i1115" DrawAspect="Content" ObjectID="_1804090005" r:id="rId215"/>
        </w:object>
      </w:r>
      <w:r w:rsidR="0046148A">
        <w:rPr>
          <w:rFonts w:hint="eastAsia"/>
        </w:rPr>
        <w:t>点，以大小为</w:t>
      </w:r>
      <w:r w:rsidR="0046148A" w:rsidRPr="00E25E62">
        <w:rPr>
          <w:position w:val="-12"/>
        </w:rPr>
        <w:object w:dxaOrig="240" w:dyaOrig="360">
          <v:shape id="_x0000_i1116" type="#_x0000_t75" style="width:11.9pt;height:18.15pt" o:ole="">
            <v:imagedata r:id="rId216" o:title=""/>
          </v:shape>
          <o:OLEObject Type="Embed" ProgID="Equation.DSMT4" ShapeID="_x0000_i1116" DrawAspect="Content" ObjectID="_1804090006" r:id="rId217"/>
        </w:object>
      </w:r>
      <w:r w:rsidR="0046148A">
        <w:rPr>
          <w:rFonts w:hint="eastAsia"/>
        </w:rPr>
        <w:t>的速度沿</w:t>
      </w:r>
      <w:r w:rsidR="0046148A" w:rsidRPr="0046148A">
        <w:rPr>
          <w:rFonts w:hint="eastAsia"/>
          <w:i/>
        </w:rPr>
        <w:t>x</w:t>
      </w:r>
      <w:r w:rsidR="0046148A">
        <w:rPr>
          <w:rFonts w:hint="eastAsia"/>
        </w:rPr>
        <w:t>轴正方向射入电场，通过电场后从</w:t>
      </w:r>
      <w:r w:rsidR="0046148A" w:rsidRPr="0046148A">
        <w:rPr>
          <w:rFonts w:hint="eastAsia"/>
          <w:i/>
        </w:rPr>
        <w:t>x</w:t>
      </w:r>
      <w:r w:rsidR="0046148A">
        <w:rPr>
          <w:rFonts w:hint="eastAsia"/>
        </w:rPr>
        <w:t>轴上的</w:t>
      </w:r>
      <w:r w:rsidR="0046148A" w:rsidRPr="00E25E62">
        <w:rPr>
          <w:position w:val="-10"/>
        </w:rPr>
        <w:object w:dxaOrig="820" w:dyaOrig="320">
          <v:shape id="_x0000_i1117" type="#_x0000_t75" style="width:41pt;height:15.95pt" o:ole="">
            <v:imagedata r:id="rId218" o:title=""/>
          </v:shape>
          <o:OLEObject Type="Embed" ProgID="Equation.DSMT4" ShapeID="_x0000_i1117" DrawAspect="Content" ObjectID="_1804090007" r:id="rId219"/>
        </w:object>
      </w:r>
      <w:r w:rsidR="0046148A">
        <w:rPr>
          <w:rFonts w:hint="eastAsia"/>
        </w:rPr>
        <w:t>点进入第Ⅳ象限，又经过磁场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上的某点进入第Ⅲ象限，且速度与</w:t>
      </w:r>
      <w:r w:rsidR="0046148A" w:rsidRPr="0046148A">
        <w:rPr>
          <w:rFonts w:hint="eastAsia"/>
          <w:i/>
        </w:rPr>
        <w:t>y</w:t>
      </w:r>
      <w:r w:rsidR="0046148A">
        <w:rPr>
          <w:rFonts w:hint="eastAsia"/>
        </w:rPr>
        <w:t>轴负方向成</w:t>
      </w:r>
      <w:r w:rsidR="0046148A">
        <w:rPr>
          <w:rFonts w:hint="eastAsia"/>
        </w:rPr>
        <w:t>4</w:t>
      </w:r>
      <w:r w:rsidR="0046148A" w:rsidRPr="00120094">
        <w:rPr>
          <w:rFonts w:ascii="宋体" w:hAnsi="宋体" w:hint="eastAsia"/>
        </w:rPr>
        <w:t>5</w:t>
      </w:r>
      <w:r w:rsidR="0046148A">
        <w:rPr>
          <w:rFonts w:ascii="宋体" w:hAnsi="宋体" w:hint="eastAsia"/>
        </w:rPr>
        <w:t>°角，不计粒子所受的重力。求：</w:t>
      </w:r>
    </w:p>
    <w:p w:rsidR="0046148A" w:rsidRDefault="0046148A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场强度</w:t>
      </w:r>
      <w:r>
        <w:rPr>
          <w:rFonts w:hint="eastAsia"/>
        </w:rPr>
        <w:t>E</w:t>
      </w:r>
      <w:r>
        <w:rPr>
          <w:rFonts w:hint="eastAsia"/>
        </w:rPr>
        <w:t>的大小；</w:t>
      </w:r>
    </w:p>
    <w:p w:rsidR="0046148A" w:rsidRDefault="0046148A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粒子到达</w:t>
      </w:r>
      <w:r w:rsidRPr="00E25E62">
        <w:rPr>
          <w:position w:val="-6"/>
        </w:rPr>
        <w:object w:dxaOrig="200" w:dyaOrig="220">
          <v:shape id="_x0000_i1118" type="#_x0000_t75" style="width:10pt;height:10.95pt" o:ole="">
            <v:imagedata r:id="rId220" o:title=""/>
          </v:shape>
          <o:OLEObject Type="Embed" ProgID="Equation.DSMT4" ShapeID="_x0000_i1118" DrawAspect="Content" ObjectID="_1804090008" r:id="rId221"/>
        </w:object>
      </w:r>
      <w:r>
        <w:rPr>
          <w:rFonts w:hint="eastAsia"/>
        </w:rPr>
        <w:t>点时速度的大小和方向；</w:t>
      </w:r>
    </w:p>
    <w:p w:rsidR="0046148A" w:rsidRDefault="0046148A" w:rsidP="0046148A">
      <w:pPr>
        <w:ind w:firstLine="43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25E62">
        <w:rPr>
          <w:position w:val="-6"/>
        </w:rPr>
        <w:object w:dxaOrig="420" w:dyaOrig="279">
          <v:shape id="_x0000_i1119" type="#_x0000_t75" style="width:20.95pt;height:14.1pt" o:ole="">
            <v:imagedata r:id="rId222" o:title=""/>
          </v:shape>
          <o:OLEObject Type="Embed" ProgID="Equation.DSMT4" ShapeID="_x0000_i1119" DrawAspect="Content" ObjectID="_1804090009" r:id="rId223"/>
        </w:object>
      </w:r>
      <w:r>
        <w:rPr>
          <w:rFonts w:hint="eastAsia"/>
        </w:rPr>
        <w:t>区域内磁场的磁感应强度</w:t>
      </w:r>
      <w:r w:rsidRPr="00E25E62">
        <w:rPr>
          <w:position w:val="-4"/>
        </w:rPr>
        <w:object w:dxaOrig="240" w:dyaOrig="260">
          <v:shape id="_x0000_i1120" type="#_x0000_t75" style="width:11.9pt;height:13.15pt" o:ole="">
            <v:imagedata r:id="rId224" o:title=""/>
          </v:shape>
          <o:OLEObject Type="Embed" ProgID="Equation.DSMT4" ShapeID="_x0000_i1120" DrawAspect="Content" ObjectID="_1804090010" r:id="rId225"/>
        </w:object>
      </w:r>
      <w:r>
        <w:rPr>
          <w:rFonts w:hint="eastAsia"/>
        </w:rPr>
        <w:t>的最小值。</w:t>
      </w:r>
    </w:p>
    <w:p w:rsidR="00334467" w:rsidRDefault="00A16344" w:rsidP="00A16344">
      <w:pPr>
        <w:rPr>
          <w:rFonts w:hint="eastAsia"/>
          <w:color w:val="0000FF"/>
        </w:rPr>
      </w:pPr>
      <w:r w:rsidRPr="00342D13">
        <w:rPr>
          <w:rFonts w:hint="eastAsia"/>
          <w:color w:val="0000FF"/>
        </w:rPr>
        <w:t>【答案】</w: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1</w:t>
      </w:r>
      <w:r w:rsidR="00334467">
        <w:rPr>
          <w:rFonts w:hint="eastAsia"/>
          <w:color w:val="0000FF"/>
        </w:rPr>
        <w:t>）</w:t>
      </w:r>
      <w:hyperlink r:id="rId226" w:history="1">
        <w:r w:rsidR="00334467" w:rsidRPr="00CE4B8F">
          <w:rPr>
            <w:color w:val="0000FF"/>
            <w:position w:val="-28"/>
          </w:rPr>
          <w:object w:dxaOrig="499" w:dyaOrig="700">
            <v:shape id="_x0000_i1121" type="#_x0000_t75" style="width:25.05pt;height:35.05pt" o:ole="">
              <v:imagedata r:id="rId227" o:title=""/>
            </v:shape>
            <o:OLEObject Type="Embed" ProgID="Equation.DSMT4" ShapeID="_x0000_i1121" DrawAspect="Content" ObjectID="_1804090011" r:id="rId228"/>
          </w:object>
        </w:r>
      </w:hyperlink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2</w:t>
      </w:r>
      <w:r w:rsidR="00334467">
        <w:rPr>
          <w:rFonts w:hint="eastAsia"/>
          <w:color w:val="0000FF"/>
        </w:rPr>
        <w:t>）</w:t>
      </w:r>
      <w:r w:rsidR="00334467" w:rsidRPr="00334467">
        <w:rPr>
          <w:color w:val="0000FF"/>
          <w:position w:val="-12"/>
        </w:rPr>
        <w:object w:dxaOrig="540" w:dyaOrig="400">
          <v:shape id="_x0000_i1122" type="#_x0000_t75" style="width:26.9pt;height:20.05pt" o:ole="">
            <v:imagedata r:id="rId229" o:title=""/>
          </v:shape>
          <o:OLEObject Type="Embed" ProgID="Equation.DSMT4" ShapeID="_x0000_i1122" DrawAspect="Content" ObjectID="_1804090012" r:id="rId230"/>
        </w:object>
      </w:r>
      <w:r w:rsidR="00334467">
        <w:rPr>
          <w:rFonts w:hint="eastAsia"/>
          <w:color w:val="0000FF"/>
        </w:rPr>
        <w:t>方向指向第</w:t>
      </w:r>
      <w:r w:rsidR="00334467">
        <w:rPr>
          <w:color w:val="0000FF"/>
        </w:rPr>
        <w:fldChar w:fldCharType="begin"/>
      </w:r>
      <w:r w:rsidR="00334467">
        <w:rPr>
          <w:color w:val="0000FF"/>
        </w:rPr>
        <w:instrText xml:space="preserve"> </w:instrText>
      </w:r>
      <w:r w:rsidR="00334467">
        <w:rPr>
          <w:rFonts w:hint="eastAsia"/>
          <w:color w:val="0000FF"/>
        </w:rPr>
        <w:instrText>= 4 \* ROMAN</w:instrText>
      </w:r>
      <w:r w:rsidR="00334467">
        <w:rPr>
          <w:color w:val="0000FF"/>
        </w:rPr>
        <w:instrText xml:space="preserve"> </w:instrText>
      </w:r>
      <w:r w:rsidR="00334467">
        <w:rPr>
          <w:color w:val="0000FF"/>
        </w:rPr>
        <w:fldChar w:fldCharType="separate"/>
      </w:r>
      <w:r w:rsidR="00334467">
        <w:rPr>
          <w:noProof/>
          <w:color w:val="0000FF"/>
        </w:rPr>
        <w:t>IV</w:t>
      </w:r>
      <w:r w:rsidR="00334467">
        <w:rPr>
          <w:color w:val="0000FF"/>
        </w:rPr>
        <w:fldChar w:fldCharType="end"/>
      </w:r>
      <w:r w:rsidR="00334467">
        <w:rPr>
          <w:rFonts w:hint="eastAsia"/>
          <w:color w:val="0000FF"/>
        </w:rPr>
        <w:t>象限与</w:t>
      </w:r>
      <w:r w:rsidR="00334467" w:rsidRPr="00CE4B8F">
        <w:rPr>
          <w:rFonts w:hint="eastAsia"/>
          <w:i/>
          <w:color w:val="0000FF"/>
        </w:rPr>
        <w:t>x</w:t>
      </w:r>
      <w:r w:rsidR="00334467">
        <w:rPr>
          <w:rFonts w:hint="eastAsia"/>
          <w:color w:val="0000FF"/>
        </w:rPr>
        <w:t>轴正方向成</w:t>
      </w:r>
      <w:r w:rsidR="00334467">
        <w:rPr>
          <w:rFonts w:hint="eastAsia"/>
          <w:color w:val="0000FF"/>
        </w:rPr>
        <w:t>45</w:t>
      </w:r>
      <w:r w:rsidR="00334467" w:rsidRPr="00CE4B8F">
        <w:rPr>
          <w:rFonts w:hint="eastAsia"/>
          <w:color w:val="0000FF"/>
          <w:vertAlign w:val="superscript"/>
        </w:rPr>
        <w:t>0</w:t>
      </w:r>
      <w:r w:rsidR="00334467">
        <w:rPr>
          <w:rFonts w:hint="eastAsia"/>
          <w:color w:val="0000FF"/>
        </w:rPr>
        <w:t>角</w:t>
      </w:r>
    </w:p>
    <w:p w:rsidR="00A16344" w:rsidRPr="00342D13" w:rsidRDefault="00B9334E" w:rsidP="00334467">
      <w:pPr>
        <w:ind w:firstLineChars="350" w:firstLine="735"/>
        <w:rPr>
          <w:rFonts w:hint="eastAsia"/>
          <w:color w:val="0000FF"/>
        </w:rPr>
      </w:pPr>
      <w:r>
        <w:rPr>
          <w:rFonts w:hint="eastAsia"/>
          <w:noProof/>
          <w:color w:val="0000FF"/>
        </w:rPr>
        <w:pict>
          <v:group id="_x0000_s2262" style="position:absolute;left:0;text-align:left;margin-left:325.5pt;margin-top:7.8pt;width:153pt;height:173.1pt;z-index:251658752" coordorigin="4754,4003" coordsize="3060,3462">
            <v:shape id="_x0000_s2263" type="#_x0000_t202" style="position:absolute;left:5542;top:5020;width:420;height:495" filled="f" stroked="f">
              <v:textbox>
                <w:txbxContent>
                  <w:p w:rsidR="00B9334E" w:rsidRPr="009962F7" w:rsidRDefault="00B9334E" w:rsidP="00B9334E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9962F7">
                      <w:rPr>
                        <w:rFonts w:hint="eastAsia"/>
                        <w:i/>
                        <w:color w:val="0000FF"/>
                      </w:rPr>
                      <w:t>r</w:t>
                    </w:r>
                  </w:p>
                </w:txbxContent>
              </v:textbox>
            </v:shape>
            <v:shape id="_x0000_s2264" type="#_x0000_t19" style="position:absolute;left:5050;top:6922;width:222;height:203;rotation:10169645fd" coordsize="19463,17836" adj="-3647891,-1684502,,17836" path="wr-21600,-3764,21600,39436,12184,,19463,8468nfewr-21600,-3764,21600,39436,12184,,19463,8468l,17836nsxe" strokecolor="blue">
              <v:path o:connectlocs="12184,0;19463,8468;0,17836"/>
            </v:shape>
            <v:shape id="_x0000_s2265" type="#_x0000_t202" style="position:absolute;left:4754;top:7087;width:726;height:378" filled="f" stroked="f">
              <v:textbox>
                <w:txbxContent>
                  <w:p w:rsidR="00B9334E" w:rsidRPr="009962F7" w:rsidRDefault="00B9334E" w:rsidP="00B9334E">
                    <w:pPr>
                      <w:rPr>
                        <w:rFonts w:hint="eastAsia"/>
                        <w:color w:val="0000FF"/>
                      </w:rPr>
                    </w:pPr>
                    <w:r>
                      <w:rPr>
                        <w:rFonts w:hint="eastAsia"/>
                        <w:color w:val="0000FF"/>
                      </w:rPr>
                      <w:t>45</w:t>
                    </w:r>
                    <w:r w:rsidRPr="009962F7">
                      <w:rPr>
                        <w:rFonts w:hint="eastAsia"/>
                        <w:color w:val="0000FF"/>
                        <w:vertAlign w:val="superscript"/>
                      </w:rPr>
                      <w:t>0</w:t>
                    </w:r>
                  </w:p>
                </w:txbxContent>
              </v:textbox>
            </v:shape>
            <v:group id="_x0000_s2266" style="position:absolute;left:4986;top:4003;width:2828;height:2382" coordorigin="4986,4003" coordsize="2828,2382">
              <v:shape id="_x0000_s2267" type="#_x0000_t202" style="position:absolute;left:7468;top:5008;width:346;height:312;visibility:visible" filled="f" stroked="f">
                <v:textbox style="mso-rotate-with-shape:t" inset="0,0,0,0">
                  <w:txbxContent>
                    <w:p w:rsidR="00B9334E" w:rsidRDefault="00B9334E" w:rsidP="00B9334E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x</w:t>
                      </w:r>
                    </w:p>
                  </w:txbxContent>
                </v:textbox>
              </v:shape>
              <v:group id="_x0000_s2268" style="position:absolute;left:4986;top:4003;width:2662;height:2382" coordorigin="4986,4003" coordsize="2662,2382">
                <v:line id="_x0000_s2269" style="position:absolute" from="5222,4696" to="5490,4697">
                  <v:stroke endarrow="classic" endarrowwidth="narrow"/>
                </v:line>
                <v:shape id="_x0000_s2270" type="#_x0000_t202" style="position:absolute;left:5934;top:4672;width:420;height:59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group id="_x0000_s2271" style="position:absolute;left:5002;top:4051;width:2646;height:2202" coordorigin="5002,4051" coordsize="2646,2202">
                  <v:line id="_x0000_s2272" style="position:absolute;flip:y;visibility:visible" from="5002,5026" to="7648,5032">
                    <v:stroke endarrow="block" endarrowwidth="narrow" endarrowlength="long"/>
                  </v:line>
                  <v:line id="_x0000_s2273" style="position:absolute;flip:y;visibility:visible" from="5196,4051" to="5197,6253">
                    <v:stroke endarrow="block" endarrowwidth="narrow" endarrowlength="long"/>
                  </v:line>
                  <v:group id="_x0000_s2274" style="position:absolute;left:6154;top:5038;width:908;height:1050" coordorigin="6154,5038" coordsize="908,1050">
                    <v:line id="_x0000_s2275" style="position:absolute" from="6176,5089" to="6250,5163"/>
                    <v:line id="_x0000_s2276" style="position:absolute;flip:x" from="6176,5089" to="6250,5163"/>
                    <v:line id="_x0000_s2277" style="position:absolute" from="6176,5310" to="6250,5384"/>
                    <v:line id="_x0000_s2278" style="position:absolute;flip:x" from="6176,5310" to="6250,5384"/>
                    <v:line id="_x0000_s2279" style="position:absolute" from="6176,5532" to="6250,5606"/>
                    <v:line id="_x0000_s2280" style="position:absolute;flip:x" from="6176,5532" to="6250,5606"/>
                    <v:line id="_x0000_s2281" style="position:absolute" from="6176,5753" to="6250,5827"/>
                    <v:line id="_x0000_s2282" style="position:absolute;flip:x" from="6176,5753" to="6250,5827"/>
                    <v:line id="_x0000_s2283" style="position:absolute" from="6397,5310" to="6471,5384"/>
                    <v:line id="_x0000_s2284" style="position:absolute;flip:x" from="6397,5310" to="6471,5384"/>
                    <v:line id="_x0000_s2285" style="position:absolute" from="6397,5532" to="6471,5606"/>
                    <v:line id="_x0000_s2286" style="position:absolute;flip:x" from="6397,5532" to="6471,5606"/>
                    <v:line id="_x0000_s2287" style="position:absolute" from="6397,5753" to="6471,5827"/>
                    <v:line id="_x0000_s2288" style="position:absolute;flip:x" from="6397,5753" to="6471,5827"/>
                    <v:line id="_x0000_s2289" style="position:absolute" from="6619,5310" to="6693,5384"/>
                    <v:line id="_x0000_s2290" style="position:absolute;flip:x" from="6619,5310" to="6693,5384"/>
                    <v:line id="_x0000_s2291" style="position:absolute" from="6619,5532" to="6693,5606"/>
                    <v:line id="_x0000_s2292" style="position:absolute;flip:x" from="6619,5532" to="6693,5606"/>
                    <v:line id="_x0000_s2293" style="position:absolute" from="6619,5753" to="6693,5827"/>
                    <v:line id="_x0000_s2294" style="position:absolute;flip:x" from="6619,5753" to="6693,5827"/>
                    <v:group id="_x0000_s2295" style="position:absolute;left:6190;top:5966;width:74;height:74" coordorigin="6840,5089" coordsize="74,74">
                      <v:line id="_x0000_s2296" style="position:absolute" from="6840,5089" to="6914,5163"/>
                      <v:line id="_x0000_s2297" style="position:absolute;flip:x" from="6840,5089" to="6914,5163"/>
                    </v:group>
                    <v:line id="_x0000_s2298" style="position:absolute" from="6840,5532" to="6914,5606"/>
                    <v:line id="_x0000_s2299" style="position:absolute;flip:x" from="6840,5532" to="6914,5606"/>
                    <v:shape id="_x0000_s2300" type="#_x0000_t5" style="position:absolute;left:6083;top:5109;width:1050;height:908;rotation:90" filled="f">
                      <v:stroke dashstyle="dash"/>
                    </v:shape>
                  </v:group>
                  <v:line id="_x0000_s2301" style="position:absolute;rotation:270;flip:x;visibility:visible" from="5361,4786" to="5810,4787">
                    <v:stroke endarrow="block" endarrowwidth="narrow"/>
                  </v:line>
                  <v:line id="_x0000_s2302" style="position:absolute;rotation:270;visibility:visible" from="5734,4796" to="6204,4797">
                    <v:stroke endarrow="block" endarrowwidth="narrow"/>
                  </v:line>
                  <v:line id="_x0000_s2303" style="position:absolute;rotation:270;visibility:visible" from="6116,4798" to="6594,4799">
                    <v:stroke endarrow="block" endarrowwidth="narrow"/>
                  </v:line>
                  <v:line id="_x0000_s2304" style="position:absolute;rotation:270;flip:x;visibility:visible" from="6512,4789" to="6968,4794">
                    <v:stroke endarrow="block" endarrowwidth="narrow"/>
                  </v:line>
                </v:group>
                <v:oval id="_x0000_s2305" style="position:absolute;left:6130;top:5005;width:44;height:44" fillcolor="black"/>
                <v:shape id="_x0000_s2306" type="#_x0000_t202" style="position:absolute;left:6070;top:5941;width:420;height:44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2307" type="#_x0000_t202" style="position:absolute;left:6940;top:5302;width:420;height:59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2308" type="#_x0000_t202" style="position:absolute;left:6334;top:5242;width:420;height:594" filled="f" stroked="f">
                  <v:textbox>
                    <w:txbxContent>
                      <w:p w:rsidR="00B9334E" w:rsidRPr="00BF0447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2309" type="#_x0000_t202" style="position:absolute;left:5196;top:4003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ind w:firstLineChars="50" w:firstLine="105"/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_x0000_s2310" type="#_x0000_t202" style="position:absolute;left:5016;top:5002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2311" type="#_x0000_t202" style="position:absolute;left:4986;top:4504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2312" type="#_x0000_t202" style="position:absolute;left:5998;top:4279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oval id="_x0000_s2313" style="position:absolute;left:5174;top:4671;width:46;height:46" fillcolor="black"/>
                <v:shape id="_x0000_s2314" type="#_x0000_t202" style="position:absolute;left:5308;top:4378;width:346;height:312;visibility:visible" filled="f" stroked="f">
                  <v:textbox style="mso-rotate-with-shape:t" inset="0,0,0,0">
                    <w:txbxContent>
                      <w:p w:rsidR="00B9334E" w:rsidRDefault="00B9334E" w:rsidP="00B9334E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 w:rsidRPr="00BF0447"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v:group>
            </v:group>
            <v:shape id="_x0000_s2315" href="http://blog.sina.com.cn/hfwq" style="position:absolute;left:5210;top:4687;width:956;height:330;mso-position-horizontal:absolute;mso-position-vertical:absolute" coordsize="1280,1280" o:button="t" path="m,c53,3,107,7,160,20v53,13,107,33,160,60c373,107,427,140,480,180v53,40,107,87,160,140c693,373,747,433,800,500v53,67,107,140,160,220c1013,800,1067,887,1120,980v53,93,106,196,160,300e" filled="f" strokecolor="blue">
              <v:fill o:detectmouseclick="t"/>
              <v:path arrowok="t"/>
            </v:shape>
            <v:shape id="_x0000_s2316" type="#_x0000_t19" href="http://blog.sina.com.cn/hfwq" style="position:absolute;left:5782;top:5166;width:744;height:744;rotation:2891696fd" o:button="t" strokecolor="blue">
              <v:fill o:detectmouseclick="t"/>
            </v:shape>
            <v:line id="_x0000_s2317" style="position:absolute;flip:x" from="5190,6091" to="5198,7261"/>
            <v:line id="_x0000_s2318" href="http://blog.sina.com.cn/hfwq" style="position:absolute;flip:x" from="4880,6052" to="6180,7246" o:button="t" strokecolor="blue">
              <v:stroke endarrow="block" endarrowwidth="narrow"/>
            </v:line>
            <v:line id="_x0000_s2319" style="position:absolute;flip:x" from="5580,5026" to="6158,5572" strokecolor="blue">
              <v:stroke dashstyle="longDash"/>
            </v:line>
            <v:line id="_x0000_s2320" style="position:absolute" from="5602,5572" to="6164,6073" strokecolor="blue">
              <v:stroke dashstyle="longDash"/>
            </v:line>
            <v:line id="_x0000_s2321" style="position:absolute" from="5602,5574" to="7020,5575" strokecolor="blue">
              <v:stroke dashstyle="longDash"/>
            </v:line>
          </v:group>
        </w:pic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3</w:t>
      </w:r>
      <w:r w:rsidR="00334467">
        <w:rPr>
          <w:rFonts w:hint="eastAsia"/>
          <w:color w:val="0000FF"/>
        </w:rPr>
        <w:t>）</w:t>
      </w:r>
      <w:hyperlink r:id="rId231" w:history="1">
        <w:r w:rsidR="00334467" w:rsidRPr="00334467">
          <w:rPr>
            <w:color w:val="0000FF"/>
            <w:position w:val="-28"/>
          </w:rPr>
          <w:object w:dxaOrig="600" w:dyaOrig="660">
            <v:shape id="_x0000_i1123" type="#_x0000_t75" style="width:30.05pt;height:32.85pt" o:ole="">
              <v:imagedata r:id="rId232" o:title=""/>
            </v:shape>
            <o:OLEObject Type="Embed" ProgID="Equation.DSMT4" ShapeID="_x0000_i1123" DrawAspect="Content" ObjectID="_1804090013" r:id="rId233"/>
          </w:object>
        </w:r>
      </w:hyperlink>
    </w:p>
    <w:p w:rsidR="00A16344" w:rsidRDefault="00A16344" w:rsidP="00A16344">
      <w:pPr>
        <w:rPr>
          <w:rFonts w:hint="eastAsia"/>
          <w:color w:val="0000FF"/>
        </w:rPr>
      </w:pPr>
      <w:r w:rsidRPr="00342D13">
        <w:rPr>
          <w:rFonts w:hint="eastAsia"/>
          <w:color w:val="0000FF"/>
        </w:rPr>
        <w:t>【解析】</w:t>
      </w:r>
      <w:r w:rsidR="00342D13">
        <w:rPr>
          <w:rFonts w:hint="eastAsia"/>
          <w:color w:val="0000FF"/>
        </w:rPr>
        <w:t>（</w:t>
      </w:r>
      <w:r w:rsidR="00342D13">
        <w:rPr>
          <w:rFonts w:hint="eastAsia"/>
          <w:color w:val="0000FF"/>
        </w:rPr>
        <w:t>1</w:t>
      </w:r>
      <w:r w:rsidR="00342D13">
        <w:rPr>
          <w:rFonts w:hint="eastAsia"/>
          <w:color w:val="0000FF"/>
        </w:rPr>
        <w:t>）设粒子在电场中运动的时间为</w:t>
      </w:r>
      <w:r w:rsidR="00342D13">
        <w:rPr>
          <w:rFonts w:hint="eastAsia"/>
          <w:color w:val="0000FF"/>
        </w:rPr>
        <w:t>t</w:t>
      </w:r>
      <w:r w:rsidR="00342D13">
        <w:rPr>
          <w:rFonts w:hint="eastAsia"/>
          <w:color w:val="0000FF"/>
        </w:rPr>
        <w:t>，则有</w:t>
      </w:r>
    </w:p>
    <w:p w:rsidR="00342D13" w:rsidRDefault="00342D13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234" w:history="1">
        <w:r w:rsidRPr="00342D13">
          <w:rPr>
            <w:color w:val="0000FF"/>
            <w:position w:val="-12"/>
          </w:rPr>
          <w:object w:dxaOrig="1180" w:dyaOrig="360">
            <v:shape id="_x0000_i1124" type="#_x0000_t75" style="width:58.85pt;height:18.15pt" o:ole="">
              <v:imagedata r:id="rId235" o:title=""/>
            </v:shape>
            <o:OLEObject Type="Embed" ProgID="Equation.DSMT4" ShapeID="_x0000_i1124" DrawAspect="Content" ObjectID="_1804090014" r:id="rId236"/>
          </w:object>
        </w:r>
      </w:hyperlink>
      <w:r>
        <w:rPr>
          <w:rFonts w:hint="eastAsia"/>
          <w:color w:val="0000FF"/>
        </w:rPr>
        <w:t xml:space="preserve">   </w:t>
      </w:r>
      <w:hyperlink r:id="rId237" w:history="1">
        <w:r w:rsidRPr="00342D13">
          <w:rPr>
            <w:color w:val="0000FF"/>
            <w:position w:val="-24"/>
          </w:rPr>
          <w:object w:dxaOrig="1300" w:dyaOrig="620">
            <v:shape id="_x0000_i1125" type="#_x0000_t75" style="width:65.1pt;height:31pt" o:ole="">
              <v:imagedata r:id="rId238" o:title=""/>
            </v:shape>
            <o:OLEObject Type="Embed" ProgID="Equation.DSMT4" ShapeID="_x0000_i1125" DrawAspect="Content" ObjectID="_1804090015" r:id="rId239"/>
          </w:object>
        </w:r>
      </w:hyperlink>
      <w:r>
        <w:rPr>
          <w:rFonts w:hint="eastAsia"/>
          <w:color w:val="0000FF"/>
        </w:rPr>
        <w:t xml:space="preserve">   </w:t>
      </w:r>
      <w:r w:rsidRPr="00342D13">
        <w:rPr>
          <w:color w:val="0000FF"/>
          <w:position w:val="-10"/>
        </w:rPr>
        <w:object w:dxaOrig="900" w:dyaOrig="320">
          <v:shape id="_x0000_i1126" type="#_x0000_t75" style="width:45.1pt;height:15.95pt" o:ole="">
            <v:imagedata r:id="rId240" o:title=""/>
          </v:shape>
          <o:OLEObject Type="Embed" ProgID="Equation.DSMT4" ShapeID="_x0000_i1126" DrawAspect="Content" ObjectID="_1804090016" r:id="rId241"/>
        </w:object>
      </w:r>
    </w:p>
    <w:p w:rsidR="00CE4B8F" w:rsidRDefault="00CE4B8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联立以上各式可得</w:t>
      </w:r>
      <w:r>
        <w:rPr>
          <w:rFonts w:hint="eastAsia"/>
          <w:color w:val="0000FF"/>
        </w:rPr>
        <w:t xml:space="preserve">  </w:t>
      </w:r>
      <w:hyperlink r:id="rId242" w:history="1">
        <w:r w:rsidRPr="00CE4B8F">
          <w:rPr>
            <w:color w:val="0000FF"/>
            <w:position w:val="-28"/>
          </w:rPr>
          <w:object w:dxaOrig="900" w:dyaOrig="700">
            <v:shape id="_x0000_i1127" type="#_x0000_t75" style="width:45.1pt;height:35.05pt" o:ole="">
              <v:imagedata r:id="rId243" o:title=""/>
            </v:shape>
            <o:OLEObject Type="Embed" ProgID="Equation.DSMT4" ShapeID="_x0000_i1127" DrawAspect="Content" ObjectID="_1804090017" r:id="rId244"/>
          </w:object>
        </w:r>
      </w:hyperlink>
    </w:p>
    <w:p w:rsidR="00CE4B8F" w:rsidRDefault="00CE4B8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粒子到达</w:t>
      </w:r>
      <w:r w:rsidRPr="00CE4B8F">
        <w:rPr>
          <w:rFonts w:hint="eastAsia"/>
          <w:i/>
          <w:color w:val="0000FF"/>
        </w:rPr>
        <w:t>a</w:t>
      </w:r>
      <w:r>
        <w:rPr>
          <w:rFonts w:hint="eastAsia"/>
          <w:color w:val="0000FF"/>
        </w:rPr>
        <w:t>点时沿负</w:t>
      </w:r>
      <w:r>
        <w:rPr>
          <w:rFonts w:hint="eastAsia"/>
          <w:color w:val="0000FF"/>
        </w:rPr>
        <w:t>y</w:t>
      </w:r>
      <w:r>
        <w:rPr>
          <w:rFonts w:hint="eastAsia"/>
          <w:color w:val="0000FF"/>
        </w:rPr>
        <w:t>方向的分速度为</w:t>
      </w:r>
      <w:r w:rsidRPr="00CE4B8F">
        <w:rPr>
          <w:color w:val="0000FF"/>
          <w:position w:val="-14"/>
        </w:rPr>
        <w:object w:dxaOrig="1140" w:dyaOrig="380">
          <v:shape id="_x0000_i1128" type="#_x0000_t75" style="width:56.95pt;height:19.1pt" o:ole="">
            <v:imagedata r:id="rId245" o:title=""/>
          </v:shape>
          <o:OLEObject Type="Embed" ProgID="Equation.DSMT4" ShapeID="_x0000_i1128" DrawAspect="Content" ObjectID="_1804090018" r:id="rId246"/>
        </w:object>
      </w:r>
    </w:p>
    <w:p w:rsidR="00CE4B8F" w:rsidRDefault="00CE4B8F" w:rsidP="00CE4B8F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所以</w:t>
      </w:r>
      <w:hyperlink r:id="rId247" w:history="1">
        <w:r w:rsidRPr="00CE4B8F">
          <w:rPr>
            <w:color w:val="0000FF"/>
            <w:position w:val="-16"/>
          </w:rPr>
          <w:object w:dxaOrig="1939" w:dyaOrig="480">
            <v:shape id="_x0000_i1129" type="#_x0000_t75" style="width:97.05pt;height:24.1pt" o:ole="">
              <v:imagedata r:id="rId248" o:title=""/>
            </v:shape>
            <o:OLEObject Type="Embed" ProgID="Equation.DSMT4" ShapeID="_x0000_i1129" DrawAspect="Content" ObjectID="_1804090019" r:id="rId249"/>
          </w:object>
        </w:r>
      </w:hyperlink>
      <w:r>
        <w:rPr>
          <w:rFonts w:hint="eastAsia"/>
          <w:color w:val="0000FF"/>
        </w:rPr>
        <w:t xml:space="preserve">   </w:t>
      </w:r>
      <w:r>
        <w:rPr>
          <w:rFonts w:hint="eastAsia"/>
          <w:color w:val="0000FF"/>
        </w:rPr>
        <w:t>方向指向第</w:t>
      </w:r>
      <w:r>
        <w:rPr>
          <w:color w:val="0000FF"/>
        </w:rPr>
        <w:fldChar w:fldCharType="begin"/>
      </w:r>
      <w:r>
        <w:rPr>
          <w:color w:val="0000FF"/>
        </w:rPr>
        <w:instrText xml:space="preserve"> </w:instrText>
      </w:r>
      <w:r>
        <w:rPr>
          <w:rFonts w:hint="eastAsia"/>
          <w:color w:val="0000FF"/>
        </w:rPr>
        <w:instrText>= 4 \* ROMAN</w:instrText>
      </w:r>
      <w:r>
        <w:rPr>
          <w:color w:val="0000FF"/>
        </w:rPr>
        <w:instrText xml:space="preserve"> </w:instrText>
      </w:r>
      <w:r>
        <w:rPr>
          <w:color w:val="0000FF"/>
        </w:rPr>
        <w:fldChar w:fldCharType="separate"/>
      </w:r>
      <w:r>
        <w:rPr>
          <w:noProof/>
          <w:color w:val="0000FF"/>
        </w:rPr>
        <w:t>IV</w:t>
      </w:r>
      <w:r>
        <w:rPr>
          <w:color w:val="0000FF"/>
        </w:rPr>
        <w:fldChar w:fldCharType="end"/>
      </w:r>
      <w:r>
        <w:rPr>
          <w:rFonts w:hint="eastAsia"/>
          <w:color w:val="0000FF"/>
        </w:rPr>
        <w:t>象限与</w:t>
      </w:r>
      <w:r w:rsidRPr="00CE4B8F">
        <w:rPr>
          <w:rFonts w:hint="eastAsia"/>
          <w:i/>
          <w:color w:val="0000FF"/>
        </w:rPr>
        <w:t>x</w:t>
      </w:r>
      <w:r>
        <w:rPr>
          <w:rFonts w:hint="eastAsia"/>
          <w:color w:val="0000FF"/>
        </w:rPr>
        <w:t>轴正方向成</w:t>
      </w:r>
      <w:r>
        <w:rPr>
          <w:rFonts w:hint="eastAsia"/>
          <w:color w:val="0000FF"/>
        </w:rPr>
        <w:t>45</w:t>
      </w:r>
      <w:r w:rsidRPr="00CE4B8F">
        <w:rPr>
          <w:rFonts w:hint="eastAsia"/>
          <w:color w:val="0000FF"/>
          <w:vertAlign w:val="superscript"/>
        </w:rPr>
        <w:t>0</w:t>
      </w:r>
      <w:r>
        <w:rPr>
          <w:rFonts w:hint="eastAsia"/>
          <w:color w:val="0000FF"/>
        </w:rPr>
        <w:t>角</w:t>
      </w:r>
    </w:p>
    <w:p w:rsidR="00CE4B8F" w:rsidRDefault="00CE4B8F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3</w:t>
      </w:r>
      <w:r w:rsidR="00334467">
        <w:rPr>
          <w:rFonts w:hint="eastAsia"/>
          <w:color w:val="0000FF"/>
        </w:rPr>
        <w:t>）粒子在磁场中运动时，有</w:t>
      </w:r>
      <w:hyperlink r:id="rId250" w:history="1">
        <w:r w:rsidR="00334467" w:rsidRPr="00334467">
          <w:rPr>
            <w:color w:val="0000FF"/>
            <w:position w:val="-24"/>
          </w:rPr>
          <w:object w:dxaOrig="1140" w:dyaOrig="660">
            <v:shape id="_x0000_i1130" type="#_x0000_t75" style="width:56.95pt;height:32.85pt" o:ole="">
              <v:imagedata r:id="rId251" o:title=""/>
            </v:shape>
            <o:OLEObject Type="Embed" ProgID="Equation.DSMT4" ShapeID="_x0000_i1130" DrawAspect="Content" ObjectID="_1804090020" r:id="rId252"/>
          </w:object>
        </w:r>
      </w:hyperlink>
    </w:p>
    <w:p w:rsidR="00334467" w:rsidRDefault="00334467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当粒子从</w:t>
      </w:r>
      <w:r>
        <w:rPr>
          <w:rFonts w:hint="eastAsia"/>
          <w:color w:val="0000FF"/>
        </w:rPr>
        <w:t>b</w:t>
      </w:r>
      <w:r>
        <w:rPr>
          <w:rFonts w:hint="eastAsia"/>
          <w:color w:val="0000FF"/>
        </w:rPr>
        <w:t>点射出时，磁场的磁感应强度为最小值，此时有</w:t>
      </w:r>
    </w:p>
    <w:p w:rsidR="00334467" w:rsidRPr="00334467" w:rsidRDefault="00334467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253" w:history="1">
        <w:r w:rsidRPr="00334467">
          <w:rPr>
            <w:color w:val="0000FF"/>
            <w:position w:val="-24"/>
          </w:rPr>
          <w:object w:dxaOrig="940" w:dyaOrig="680">
            <v:shape id="_x0000_i1131" type="#_x0000_t75" style="width:46.95pt;height:34.1pt" o:ole="">
              <v:imagedata r:id="rId254" o:title=""/>
            </v:shape>
            <o:OLEObject Type="Embed" ProgID="Equation.DSMT4" ShapeID="_x0000_i1131" DrawAspect="Content" ObjectID="_1804090021" r:id="rId255"/>
          </w:object>
        </w:r>
      </w:hyperlink>
      <w:r>
        <w:rPr>
          <w:rFonts w:hint="eastAsia"/>
          <w:color w:val="0000FF"/>
        </w:rPr>
        <w:t xml:space="preserve">   </w:t>
      </w:r>
      <w:r>
        <w:rPr>
          <w:rFonts w:hint="eastAsia"/>
          <w:color w:val="0000FF"/>
        </w:rPr>
        <w:t>所以</w:t>
      </w:r>
      <w:hyperlink r:id="rId256" w:history="1">
        <w:r w:rsidRPr="00334467">
          <w:rPr>
            <w:color w:val="0000FF"/>
            <w:position w:val="-28"/>
          </w:rPr>
          <w:object w:dxaOrig="999" w:dyaOrig="660">
            <v:shape id="_x0000_i1132" type="#_x0000_t75" style="width:50.1pt;height:32.85pt" o:ole="">
              <v:imagedata r:id="rId257" o:title=""/>
            </v:shape>
            <o:OLEObject Type="Embed" ProgID="Equation.DSMT4" ShapeID="_x0000_i1132" DrawAspect="Content" ObjectID="_1804090022" r:id="rId258"/>
          </w:object>
        </w:r>
      </w:hyperlink>
    </w:p>
    <w:p w:rsidR="0025659C" w:rsidRDefault="0025659C" w:rsidP="00BF66E7">
      <w:pPr>
        <w:rPr>
          <w:rFonts w:hint="eastAsia"/>
        </w:rPr>
      </w:pPr>
    </w:p>
    <w:p w:rsidR="00BF66E7" w:rsidRDefault="00BF66E7" w:rsidP="00BF66E7">
      <w:pPr>
        <w:rPr>
          <w:rFonts w:hint="eastAsia"/>
        </w:rPr>
      </w:pPr>
      <w:r w:rsidRPr="00D16F4B">
        <w:t>24</w:t>
      </w:r>
      <w:r w:rsidRPr="00D16F4B">
        <w:t>．</w:t>
      </w:r>
      <w:r w:rsidRPr="00412C58">
        <w:rPr>
          <w:rFonts w:hint="eastAsia"/>
        </w:rPr>
        <w:t>（</w:t>
      </w:r>
      <w:r w:rsidRPr="00412C58">
        <w:rPr>
          <w:rFonts w:hint="eastAsia"/>
        </w:rPr>
        <w:t>20</w:t>
      </w:r>
      <w:r w:rsidRPr="00412C58">
        <w:rPr>
          <w:rFonts w:hint="eastAsia"/>
        </w:rPr>
        <w:t>分）</w:t>
      </w:r>
    </w:p>
    <w:p w:rsidR="0046148A" w:rsidRDefault="0014722A" w:rsidP="00FA39D0">
      <w:pPr>
        <w:snapToGrid w:val="0"/>
        <w:ind w:firstLineChars="200" w:firstLine="420"/>
        <w:rPr>
          <w:rFonts w:hint="eastAsia"/>
        </w:rPr>
      </w:pPr>
      <w:r>
        <w:rPr>
          <w:rFonts w:hint="eastAsia"/>
          <w:noProof/>
        </w:rPr>
        <w:pict>
          <v:group id="_x0000_s1890" style="position:absolute;left:0;text-align:left;margin-left:346.5pt;margin-top:70.2pt;width:132.6pt;height:70.35pt;z-index:251654656" coordorigin="4555,5782" coordsize="2652,1407">
            <v:group id="_x0000_s1891" style="position:absolute;left:4555;top:7041;width:2652;height:130" coordorigin="3324,7189" coordsize="2652,131">
              <v:group id="_x0000_s1892" style="position:absolute;left:3324;top:7190;width:1338;height:130" coordorigin="2760,2640" coordsize="1338,130">
                <v:line id="_x0000_s1893" style="position:absolute;flip:x;visibility:visible" from="2760,2648" to="2880,2770"/>
                <v:line id="_x0000_s1894" style="position:absolute;flip:x;visibility:visible" from="2880,2648" to="3001,2770"/>
                <v:line id="_x0000_s1895" style="position:absolute;flip:x;visibility:visible" from="3001,2648" to="3121,2770"/>
                <v:line id="_x0000_s1896" style="position:absolute;flip:x;visibility:visible" from="3121,2648" to="3241,2770"/>
                <v:line id="_x0000_s1897" style="position:absolute;flip:x;visibility:visible" from="3241,2648" to="3361,2770"/>
                <v:line id="_x0000_s1898" style="position:absolute;flip:x;visibility:visible" from="3361,2648" to="3482,2770"/>
                <v:line id="_x0000_s1899" style="position:absolute;flip:x;visibility:visible" from="3482,2648" to="3602,2770"/>
                <v:line id="_x0000_s1900" style="position:absolute;flip:x;visibility:visible" from="3602,2648" to="3722,2770"/>
                <v:line id="_x0000_s1901" style="position:absolute;flip:x;visibility:visible" from="3722,2648" to="3842,2770"/>
                <v:line id="_x0000_s1902" style="position:absolute;flip:x;visibility:visible" from="3842,2648" to="3963,2770"/>
                <v:line id="_x0000_s1903" style="position:absolute;flip:x;visibility:visible" from="3963,2648" to="4083,2770"/>
                <v:line id="_x0000_s1904" style="position:absolute;visibility:visible" from="2783,2640" to="4098,2640" strokeweight="1.5pt"/>
              </v:group>
              <v:group id="_x0000_s1905" style="position:absolute;left:4638;top:7189;width:1338;height:130" coordorigin="2760,2640" coordsize="1338,130">
                <v:line id="_x0000_s1906" style="position:absolute;flip:x;visibility:visible" from="2760,2648" to="2880,2770"/>
                <v:line id="_x0000_s1907" style="position:absolute;flip:x;visibility:visible" from="2880,2648" to="3001,2770"/>
                <v:line id="_x0000_s1908" style="position:absolute;flip:x;visibility:visible" from="3001,2648" to="3121,2770"/>
                <v:line id="_x0000_s1909" style="position:absolute;flip:x;visibility:visible" from="3121,2648" to="3241,2770"/>
                <v:line id="_x0000_s1910" style="position:absolute;flip:x;visibility:visible" from="3241,2648" to="3361,2770"/>
                <v:line id="_x0000_s1911" style="position:absolute;flip:x;visibility:visible" from="3361,2648" to="3482,2770"/>
                <v:line id="_x0000_s1912" style="position:absolute;flip:x;visibility:visible" from="3482,2648" to="3602,2770"/>
                <v:line id="_x0000_s1913" style="position:absolute;flip:x;visibility:visible" from="3602,2648" to="3722,2770"/>
                <v:line id="_x0000_s1914" style="position:absolute;flip:x;visibility:visible" from="3722,2648" to="3842,2770"/>
                <v:line id="_x0000_s1915" style="position:absolute;flip:x;visibility:visible" from="3842,2648" to="3963,2770"/>
                <v:line id="_x0000_s1916" style="position:absolute;flip:x;visibility:visible" from="3963,2648" to="4083,2770"/>
                <v:line id="_x0000_s1917" style="position:absolute;visibility:visible" from="2783,2640" to="4098,2640" strokeweight="1.5pt"/>
              </v:group>
            </v:group>
            <v:shape id="_x0000_s1918" style="position:absolute;left:4807;top:5944;width:2016;height:1073;flip:x;visibility:visible;mso-position-horizontal:absolute;mso-position-vertical:absolute" coordsize="1600,1200" path="m,l,1200r1600,l,xe" filled="f">
              <v:path arrowok="t"/>
            </v:shape>
            <v:line id="_x0000_s1919" style="position:absolute;flip:x y" from="6716,5782" to="6820,5932"/>
            <v:shape id="_x0000_s1920" type="#_x0000_t202" href="http://blog.sina.com.cn/hfwq" style="position:absolute;left:5532;top:5968;width:421;height:594" o:button="t" filled="f" stroked="f">
              <v:fill o:detectmouseclick="t"/>
              <v:textbox>
                <w:txbxContent>
                  <w:p w:rsidR="0014722A" w:rsidRPr="006A6FCC" w:rsidRDefault="0014722A" w:rsidP="0014722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_x0000_s1921" type="#_x0000_t202" href="http://blog.sina.com.cn/hfwq" style="position:absolute;left:4912;top:6694;width:420;height:495" o:button="t" filled="f" stroked="f">
              <v:fill o:detectmouseclick="t"/>
              <v:textbox>
                <w:txbxContent>
                  <w:p w:rsidR="0014722A" w:rsidRPr="00746BC1" w:rsidRDefault="0014722A" w:rsidP="0014722A">
                    <w:pPr>
                      <w:rPr>
                        <w:i/>
                      </w:rPr>
                    </w:pPr>
                    <w:r w:rsidRPr="00746BC1">
                      <w:rPr>
                        <w:i/>
                      </w:rPr>
                      <w:t>α</w:t>
                    </w:r>
                  </w:p>
                </w:txbxContent>
              </v:textbox>
            </v:shape>
            <v:shape id="_x0000_s1922" type="#_x0000_t19" style="position:absolute;left:4816;top:6883;width:222;height:203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  <v:shape id="_x0000_s1923" style="position:absolute;left:6266;top:5798;width:134;height:571;rotation:63095261fd;mso-position-horizontal:absolute;mso-position-vertical:absolute" coordsize="2000,4864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<v:path arrowok="t"/>
            </v:shape>
            <v:line id="_x0000_s1924" style="position:absolute;flip:y" from="6604,5875" to="6760,5962"/>
            <v:line id="_x0000_s1925" style="position:absolute;flip:x" from="5962,6232" to="6082,6298"/>
            <v:rect id="_x0000_s1926" style="position:absolute;left:5732;top:6291;width:225;height:142;rotation:-1822750fd"/>
            <v:shape id="_x0000_s1927" type="#_x0000_t202" href="http://blog.sina.com.cn/hfwq" style="position:absolute;left:5914;top:6502;width:421;height:594" o:button="t" filled="f" stroked="f">
              <v:fill o:detectmouseclick="t"/>
              <v:textbox>
                <w:txbxContent>
                  <w:p w:rsidR="0014722A" w:rsidRPr="006A6FCC" w:rsidRDefault="0014722A" w:rsidP="0014722A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w10:wrap type="square"/>
          </v:group>
        </w:pict>
      </w:r>
      <w:r w:rsidR="0046148A">
        <w:rPr>
          <w:rFonts w:hint="eastAsia"/>
        </w:rPr>
        <w:t>如图所示，质量为</w:t>
      </w:r>
      <w:r w:rsidR="0046148A" w:rsidRPr="00E25E62">
        <w:rPr>
          <w:position w:val="-4"/>
        </w:rPr>
        <w:object w:dxaOrig="320" w:dyaOrig="260">
          <v:shape id="_x0000_i1133" type="#_x0000_t75" style="width:15.95pt;height:13.15pt" o:ole="">
            <v:imagedata r:id="rId259" o:title=""/>
          </v:shape>
          <o:OLEObject Type="Embed" ProgID="Equation.DSMT4" ShapeID="_x0000_i1133" DrawAspect="Content" ObjectID="_1804090023" r:id="rId260"/>
        </w:object>
      </w:r>
      <w:r w:rsidR="0046148A">
        <w:rPr>
          <w:rFonts w:hint="eastAsia"/>
        </w:rPr>
        <w:t>、倾角为</w:t>
      </w:r>
      <w:r w:rsidR="0046148A" w:rsidRPr="00E25E62">
        <w:rPr>
          <w:position w:val="-6"/>
        </w:rPr>
        <w:object w:dxaOrig="240" w:dyaOrig="220">
          <v:shape id="_x0000_i1134" type="#_x0000_t75" style="width:11.9pt;height:10.95pt" o:ole="">
            <v:imagedata r:id="rId261" o:title=""/>
          </v:shape>
          <o:OLEObject Type="Embed" ProgID="Equation.DSMT4" ShapeID="_x0000_i1134" DrawAspect="Content" ObjectID="_1804090024" r:id="rId262"/>
        </w:object>
      </w:r>
      <w:r w:rsidR="0046148A">
        <w:rPr>
          <w:rFonts w:hint="eastAsia"/>
        </w:rPr>
        <w:t>的斜面体（斜面光滑且足够长）放在粗糙的水平地面上，底部与地面的动摩擦因数为</w:t>
      </w:r>
      <w:r w:rsidR="0046148A" w:rsidRPr="00E25E62">
        <w:rPr>
          <w:position w:val="-10"/>
        </w:rPr>
        <w:object w:dxaOrig="240" w:dyaOrig="260">
          <v:shape id="_x0000_i1135" type="#_x0000_t75" style="width:11.9pt;height:13.15pt" o:ole="">
            <v:imagedata r:id="rId263" o:title=""/>
          </v:shape>
          <o:OLEObject Type="Embed" ProgID="Equation.DSMT4" ShapeID="_x0000_i1135" DrawAspect="Content" ObjectID="_1804090025" r:id="rId264"/>
        </w:object>
      </w:r>
      <w:r w:rsidR="0046148A">
        <w:rPr>
          <w:rFonts w:hint="eastAsia"/>
        </w:rPr>
        <w:t>，斜面顶端与劲度系数为</w:t>
      </w:r>
      <w:r w:rsidR="0046148A" w:rsidRPr="00E25E62">
        <w:rPr>
          <w:position w:val="-6"/>
        </w:rPr>
        <w:object w:dxaOrig="200" w:dyaOrig="279">
          <v:shape id="_x0000_i1136" type="#_x0000_t75" style="width:10pt;height:14.1pt" o:ole="">
            <v:imagedata r:id="rId265" o:title=""/>
          </v:shape>
          <o:OLEObject Type="Embed" ProgID="Equation.DSMT4" ShapeID="_x0000_i1136" DrawAspect="Content" ObjectID="_1804090026" r:id="rId266"/>
        </w:object>
      </w:r>
      <w:r w:rsidR="0046148A">
        <w:rPr>
          <w:rFonts w:hint="eastAsia"/>
        </w:rPr>
        <w:t>、自然长度为</w:t>
      </w:r>
      <w:r w:rsidR="0046148A" w:rsidRPr="00E25E62">
        <w:rPr>
          <w:position w:val="-6"/>
        </w:rPr>
        <w:object w:dxaOrig="139" w:dyaOrig="279">
          <v:shape id="_x0000_i1137" type="#_x0000_t75" style="width:6.9pt;height:14.1pt" o:ole="">
            <v:imagedata r:id="rId267" o:title=""/>
          </v:shape>
          <o:OLEObject Type="Embed" ProgID="Equation.DSMT4" ShapeID="_x0000_i1137" DrawAspect="Content" ObjectID="_1804090027" r:id="rId268"/>
        </w:object>
      </w:r>
      <w:r w:rsidR="0046148A">
        <w:rPr>
          <w:rFonts w:hint="eastAsia"/>
        </w:rPr>
        <w:t>的轻质弹簧相连，弹簧的另一端连接着质量为</w:t>
      </w:r>
      <w:r w:rsidR="0046148A" w:rsidRPr="00E25E62">
        <w:rPr>
          <w:position w:val="-6"/>
        </w:rPr>
        <w:object w:dxaOrig="260" w:dyaOrig="220">
          <v:shape id="_x0000_i1138" type="#_x0000_t75" style="width:13.15pt;height:10.95pt" o:ole="">
            <v:imagedata r:id="rId269" o:title=""/>
          </v:shape>
          <o:OLEObject Type="Embed" ProgID="Equation.DSMT4" ShapeID="_x0000_i1138" DrawAspect="Content" ObjectID="_1804090028" r:id="rId270"/>
        </w:object>
      </w:r>
      <w:r w:rsidR="0046148A">
        <w:rPr>
          <w:rFonts w:hint="eastAsia"/>
        </w:rPr>
        <w:t>的物块。压缩弹簧使其长度为</w:t>
      </w:r>
      <w:r w:rsidR="0046148A" w:rsidRPr="00E25E62">
        <w:rPr>
          <w:position w:val="-24"/>
        </w:rPr>
        <w:object w:dxaOrig="340" w:dyaOrig="620">
          <v:shape id="_x0000_i1139" type="#_x0000_t75" style="width:16.9pt;height:31pt" o:ole="">
            <v:imagedata r:id="rId271" o:title=""/>
          </v:shape>
          <o:OLEObject Type="Embed" ProgID="Equation.DSMT4" ShapeID="_x0000_i1139" DrawAspect="Content" ObjectID="_1804090029" r:id="rId272"/>
        </w:object>
      </w:r>
      <w:r w:rsidR="0046148A">
        <w:rPr>
          <w:rFonts w:hint="eastAsia"/>
        </w:rPr>
        <w:t>时将物块由静止开始释放，且物块在以后的运动中，斜面体始终处于静止状态。重力加速度为</w:t>
      </w:r>
      <w:r w:rsidR="0046148A" w:rsidRPr="00E25E62">
        <w:rPr>
          <w:position w:val="-10"/>
        </w:rPr>
        <w:object w:dxaOrig="220" w:dyaOrig="260">
          <v:shape id="_x0000_i1140" type="#_x0000_t75" style="width:10.95pt;height:13.15pt" o:ole="">
            <v:imagedata r:id="rId273" o:title=""/>
          </v:shape>
          <o:OLEObject Type="Embed" ProgID="Equation.DSMT4" ShapeID="_x0000_i1140" DrawAspect="Content" ObjectID="_1804090030" r:id="rId274"/>
        </w:object>
      </w:r>
      <w:r w:rsidR="0046148A">
        <w:rPr>
          <w:rFonts w:hint="eastAsia"/>
        </w:rPr>
        <w:t>。</w:t>
      </w:r>
    </w:p>
    <w:p w:rsidR="0046148A" w:rsidRDefault="0046148A" w:rsidP="0046148A">
      <w:pPr>
        <w:tabs>
          <w:tab w:val="left" w:pos="6165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物块处于平衡位置时弹簧的长度；</w:t>
      </w:r>
    </w:p>
    <w:p w:rsidR="0046148A" w:rsidRDefault="0046148A" w:rsidP="0046148A">
      <w:pPr>
        <w:tabs>
          <w:tab w:val="left" w:pos="6165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选物块的平衡位置为坐标原点，沿斜面向下为正方向建立坐标轴，用</w:t>
      </w:r>
      <w:r w:rsidRPr="00E25E62">
        <w:rPr>
          <w:position w:val="-6"/>
        </w:rPr>
        <w:object w:dxaOrig="200" w:dyaOrig="220">
          <v:shape id="_x0000_i1141" type="#_x0000_t75" style="width:10pt;height:10.95pt" o:ole="">
            <v:imagedata r:id="rId275" o:title=""/>
          </v:shape>
          <o:OLEObject Type="Embed" ProgID="Equation.DSMT4" ShapeID="_x0000_i1141" DrawAspect="Content" ObjectID="_1804090031" r:id="rId276"/>
        </w:object>
      </w:r>
      <w:r>
        <w:rPr>
          <w:rFonts w:hint="eastAsia"/>
        </w:rPr>
        <w:t>表示物块相对于平衡位置的位移，证明物块做简谐运动；</w:t>
      </w:r>
    </w:p>
    <w:p w:rsidR="0046148A" w:rsidRDefault="0046148A" w:rsidP="0046148A">
      <w:pPr>
        <w:tabs>
          <w:tab w:val="left" w:pos="6165"/>
        </w:tabs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弹簧的最大伸长量；</w:t>
      </w:r>
    </w:p>
    <w:p w:rsidR="0046148A" w:rsidRDefault="0046148A" w:rsidP="0046148A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为使斜面始终处于静止状态，动摩擦因数</w:t>
      </w:r>
      <w:r w:rsidRPr="00E25E62">
        <w:rPr>
          <w:position w:val="-10"/>
        </w:rPr>
        <w:object w:dxaOrig="240" w:dyaOrig="260">
          <v:shape id="_x0000_i1142" type="#_x0000_t75" style="width:11.9pt;height:13.15pt" o:ole="">
            <v:imagedata r:id="rId277" o:title=""/>
          </v:shape>
          <o:OLEObject Type="Embed" ProgID="Equation.DSMT4" ShapeID="_x0000_i1142" DrawAspect="Content" ObjectID="_1804090032" r:id="rId278"/>
        </w:object>
      </w:r>
      <w:r>
        <w:rPr>
          <w:rFonts w:hint="eastAsia"/>
        </w:rPr>
        <w:t>应满足什么条件（假设滑动摩擦力等于最大静摩擦力）？</w:t>
      </w:r>
    </w:p>
    <w:p w:rsidR="00A16344" w:rsidRPr="00334467" w:rsidRDefault="00A16344" w:rsidP="00A16344">
      <w:pPr>
        <w:rPr>
          <w:rFonts w:hint="eastAsia"/>
          <w:color w:val="0000FF"/>
        </w:rPr>
      </w:pPr>
      <w:r w:rsidRPr="00334467">
        <w:rPr>
          <w:rFonts w:hint="eastAsia"/>
          <w:color w:val="0000FF"/>
        </w:rPr>
        <w:t>【答案】</w:t>
      </w:r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1</w:t>
      </w:r>
      <w:r w:rsidR="00762BD2">
        <w:rPr>
          <w:rFonts w:hint="eastAsia"/>
          <w:color w:val="0000FF"/>
        </w:rPr>
        <w:t>）</w:t>
      </w:r>
      <w:hyperlink r:id="rId279" w:history="1">
        <w:r w:rsidR="00762BD2" w:rsidRPr="00D81ECD">
          <w:rPr>
            <w:color w:val="0000FF"/>
            <w:position w:val="-24"/>
          </w:rPr>
          <w:object w:dxaOrig="1280" w:dyaOrig="620">
            <v:shape id="_x0000_i1143" type="#_x0000_t75" style="width:63.85pt;height:31pt" o:ole="">
              <v:imagedata r:id="rId280" o:title=""/>
            </v:shape>
            <o:OLEObject Type="Embed" ProgID="Equation.DSMT4" ShapeID="_x0000_i1143" DrawAspect="Content" ObjectID="_1804090033" r:id="rId281"/>
          </w:object>
        </w:r>
      </w:hyperlink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2</w:t>
      </w:r>
      <w:r w:rsidR="00762BD2">
        <w:rPr>
          <w:rFonts w:hint="eastAsia"/>
          <w:color w:val="0000FF"/>
        </w:rPr>
        <w:t>）</w:t>
      </w:r>
      <w:r w:rsidR="00A52EBE">
        <w:rPr>
          <w:rFonts w:hint="eastAsia"/>
          <w:color w:val="0000FF"/>
        </w:rPr>
        <w:t>见解析</w:t>
      </w:r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3</w:t>
      </w:r>
      <w:r w:rsidR="00762BD2">
        <w:rPr>
          <w:rFonts w:hint="eastAsia"/>
          <w:color w:val="0000FF"/>
        </w:rPr>
        <w:t>）</w:t>
      </w:r>
      <w:hyperlink r:id="rId282" w:history="1">
        <w:r w:rsidR="00A52EBE" w:rsidRPr="000F0B7C">
          <w:rPr>
            <w:color w:val="0000FF"/>
            <w:position w:val="-24"/>
          </w:rPr>
          <w:object w:dxaOrig="1320" w:dyaOrig="620">
            <v:shape id="_x0000_i1144" type="#_x0000_t75" style="width:66.05pt;height:31pt" o:ole="">
              <v:imagedata r:id="rId283" o:title=""/>
            </v:shape>
            <o:OLEObject Type="Embed" ProgID="Equation.DSMT4" ShapeID="_x0000_i1144" DrawAspect="Content" ObjectID="_1804090034" r:id="rId284"/>
          </w:object>
        </w:r>
      </w:hyperlink>
      <w:r w:rsidR="00762BD2">
        <w:rPr>
          <w:rFonts w:hint="eastAsia"/>
          <w:color w:val="0000FF"/>
        </w:rPr>
        <w:t>（</w:t>
      </w:r>
      <w:r w:rsidR="00762BD2">
        <w:rPr>
          <w:rFonts w:hint="eastAsia"/>
          <w:color w:val="0000FF"/>
        </w:rPr>
        <w:t>4</w:t>
      </w:r>
      <w:r w:rsidR="00762BD2">
        <w:rPr>
          <w:rFonts w:hint="eastAsia"/>
          <w:color w:val="0000FF"/>
        </w:rPr>
        <w:t>）</w:t>
      </w:r>
      <w:hyperlink r:id="rId285" w:history="1">
        <w:r w:rsidR="00A52EBE" w:rsidRPr="00634818">
          <w:rPr>
            <w:color w:val="0000FF"/>
            <w:position w:val="-28"/>
          </w:rPr>
          <w:object w:dxaOrig="3220" w:dyaOrig="660">
            <v:shape id="_x0000_i1145" type="#_x0000_t75" style="width:160.9pt;height:32.85pt" o:ole="">
              <v:imagedata r:id="rId286" o:title=""/>
            </v:shape>
            <o:OLEObject Type="Embed" ProgID="Equation.DSMT4" ShapeID="_x0000_i1145" DrawAspect="Content" ObjectID="_1804090035" r:id="rId287"/>
          </w:object>
        </w:r>
      </w:hyperlink>
    </w:p>
    <w:p w:rsidR="00A16344" w:rsidRDefault="0014722A" w:rsidP="00A16344">
      <w:pPr>
        <w:rPr>
          <w:rFonts w:hint="eastAsia"/>
          <w:color w:val="0000FF"/>
        </w:rPr>
      </w:pPr>
      <w:r>
        <w:rPr>
          <w:rFonts w:hint="eastAsia"/>
          <w:noProof/>
          <w:color w:val="0000FF"/>
        </w:rPr>
        <w:pict>
          <v:group id="_x0000_s1928" style="position:absolute;left:0;text-align:left;margin-left:320.25pt;margin-top:1.45pt;width:149.95pt;height:79.35pt;z-index:251655680" coordorigin="4208,5782" coordsize="2999,1587">
            <v:shape id="_x0000_s1929" type="#_x0000_t202" style="position:absolute;left:4208;top:6775;width:420;height:594" filled="f" stroked="f">
              <v:textbox>
                <w:txbxContent>
                  <w:p w:rsidR="0014722A" w:rsidRPr="00746BC1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746BC1">
                      <w:rPr>
                        <w:rFonts w:hint="eastAsia"/>
                        <w:i/>
                        <w:color w:val="0000FF"/>
                      </w:rPr>
                      <w:t>x</w:t>
                    </w:r>
                  </w:p>
                </w:txbxContent>
              </v:textbox>
            </v:shape>
            <v:group id="_x0000_s1930" style="position:absolute;left:4555;top:5782;width:2652;height:1407" coordorigin="4555,5782" coordsize="2652,1407">
              <v:group id="_x0000_s1931" style="position:absolute;left:4555;top:7041;width:2652;height:130" coordorigin="3324,7189" coordsize="2652,131">
                <v:group id="_x0000_s1932" style="position:absolute;left:3324;top:7190;width:1338;height:130" coordorigin="2760,2640" coordsize="1338,130">
                  <v:line id="_x0000_s1933" style="position:absolute;flip:x;visibility:visible" from="2760,2648" to="2880,2770"/>
                  <v:line id="_x0000_s1934" style="position:absolute;flip:x;visibility:visible" from="2880,2648" to="3001,2770"/>
                  <v:line id="_x0000_s1935" style="position:absolute;flip:x;visibility:visible" from="3001,2648" to="3121,2770"/>
                  <v:line id="_x0000_s1936" style="position:absolute;flip:x;visibility:visible" from="3121,2648" to="3241,2770"/>
                  <v:line id="_x0000_s1937" style="position:absolute;flip:x;visibility:visible" from="3241,2648" to="3361,2770"/>
                  <v:line id="_x0000_s1938" style="position:absolute;flip:x;visibility:visible" from="3361,2648" to="3482,2770"/>
                  <v:line id="_x0000_s1939" style="position:absolute;flip:x;visibility:visible" from="3482,2648" to="3602,2770"/>
                  <v:line id="_x0000_s1940" style="position:absolute;flip:x;visibility:visible" from="3602,2648" to="3722,2770"/>
                  <v:line id="_x0000_s1941" style="position:absolute;flip:x;visibility:visible" from="3722,2648" to="3842,2770"/>
                  <v:line id="_x0000_s1942" style="position:absolute;flip:x;visibility:visible" from="3842,2648" to="3963,2770"/>
                  <v:line id="_x0000_s1943" style="position:absolute;flip:x;visibility:visible" from="3963,2648" to="4083,2770"/>
                  <v:line id="_x0000_s1944" style="position:absolute;visibility:visible" from="2783,2640" to="4098,2640" strokeweight="1.5pt"/>
                </v:group>
                <v:group id="_x0000_s1945" style="position:absolute;left:4638;top:7189;width:1338;height:130" coordorigin="2760,2640" coordsize="1338,130">
                  <v:line id="_x0000_s1946" style="position:absolute;flip:x;visibility:visible" from="2760,2648" to="2880,2770"/>
                  <v:line id="_x0000_s1947" style="position:absolute;flip:x;visibility:visible" from="2880,2648" to="3001,2770"/>
                  <v:line id="_x0000_s1948" style="position:absolute;flip:x;visibility:visible" from="3001,2648" to="3121,2770"/>
                  <v:line id="_x0000_s1949" style="position:absolute;flip:x;visibility:visible" from="3121,2648" to="3241,2770"/>
                  <v:line id="_x0000_s1950" style="position:absolute;flip:x;visibility:visible" from="3241,2648" to="3361,2770"/>
                  <v:line id="_x0000_s1951" style="position:absolute;flip:x;visibility:visible" from="3361,2648" to="3482,2770"/>
                  <v:line id="_x0000_s1952" style="position:absolute;flip:x;visibility:visible" from="3482,2648" to="3602,2770"/>
                  <v:line id="_x0000_s1953" style="position:absolute;flip:x;visibility:visible" from="3602,2648" to="3722,2770"/>
                  <v:line id="_x0000_s1954" style="position:absolute;flip:x;visibility:visible" from="3722,2648" to="3842,2770"/>
                  <v:line id="_x0000_s1955" style="position:absolute;flip:x;visibility:visible" from="3842,2648" to="3963,2770"/>
                  <v:line id="_x0000_s1956" style="position:absolute;flip:x;visibility:visible" from="3963,2648" to="4083,2770"/>
                  <v:line id="_x0000_s1957" style="position:absolute;visibility:visible" from="2783,2640" to="4098,2640" strokeweight="1.5pt"/>
                </v:group>
              </v:group>
              <v:shape id="_x0000_s1958" style="position:absolute;left:4807;top:5944;width:2016;height:1073;flip:x;visibility:visible;mso-position-horizontal:absolute;mso-position-vertical:absolute" coordsize="1600,1200" path="m,l,1200r1600,l,xe" filled="f">
                <v:path arrowok="t"/>
              </v:shape>
              <v:line id="_x0000_s1959" style="position:absolute;flip:x y" from="6716,5782" to="6820,5932"/>
              <v:shape id="_x0000_s1960" type="#_x0000_t202" style="position:absolute;left:5532;top:5968;width:421;height:594" filled="f" stroked="f">
                <v:textbox>
                  <w:txbxContent>
                    <w:p w:rsidR="0014722A" w:rsidRPr="006A6FCC" w:rsidRDefault="0014722A" w:rsidP="0014722A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1961" type="#_x0000_t202" style="position:absolute;left:4912;top:6694;width:420;height:495" filled="f" stroked="f">
                <v:textbox>
                  <w:txbxContent>
                    <w:p w:rsidR="0014722A" w:rsidRPr="00746BC1" w:rsidRDefault="0014722A" w:rsidP="0014722A">
                      <w:pPr>
                        <w:rPr>
                          <w:i/>
                        </w:rPr>
                      </w:pPr>
                      <w:r w:rsidRPr="00746BC1">
                        <w:rPr>
                          <w:i/>
                        </w:rPr>
                        <w:t>α</w:t>
                      </w:r>
                    </w:p>
                  </w:txbxContent>
                </v:textbox>
              </v:shape>
              <v:shape id="_x0000_s1962" type="#_x0000_t19" style="position:absolute;left:4816;top:6883;width:222;height:203;rotation:1877450fd" coordsize="19463,17836" adj="-3647891,-1684502,,17836" path="wr-21600,-3764,21600,39436,12184,,19463,8468nfewr-21600,-3764,21600,39436,12184,,19463,8468l,17836nsxe">
                <v:path o:connectlocs="12184,0;19463,8468;0,17836"/>
              </v:shape>
              <v:shape id="_x0000_s1963" href="http://blog.sina.com.cn/hfwq" style="position:absolute;left:6266;top:5798;width:134;height:571;rotation:63095261fd;mso-position-horizontal:absolute;mso-position-vertical:absolute" coordsize="2000,4864" o:button="t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<v:fill o:detectmouseclick="t"/>
                <v:path arrowok="t"/>
              </v:shape>
              <v:line id="_x0000_s1964" style="position:absolute;flip:y" from="6604,5875" to="6760,5962"/>
              <v:line id="_x0000_s1965" style="position:absolute;flip:x" from="5962,6232" to="6082,6298"/>
              <v:rect id="_x0000_s1966" style="position:absolute;left:5732;top:6291;width:225;height:142;rotation:-1822750fd"/>
              <v:shape id="_x0000_s1967" type="#_x0000_t202" style="position:absolute;left:5914;top:6502;width:421;height:594" filled="f" stroked="f">
                <v:textbox>
                  <w:txbxContent>
                    <w:p w:rsidR="0014722A" w:rsidRPr="006A6FCC" w:rsidRDefault="0014722A" w:rsidP="0014722A"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</v:group>
            <v:line id="_x0000_s1968" href="http://blog.sina.com.cn/hfwq" style="position:absolute;flip:x" from="4394,5947" to="6810,7231" o:button="t" strokecolor="blue">
              <v:stroke endarrow="block"/>
            </v:line>
            <v:shape id="_x0000_s1969" type="#_x0000_t202" style="position:absolute;left:5738;top:6298;width:420;height:594" filled="f" stroked="f">
              <v:textbox>
                <w:txbxContent>
                  <w:p w:rsidR="0014722A" w:rsidRPr="00746BC1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O</w:t>
                    </w:r>
                  </w:p>
                </w:txbxContent>
              </v:textbox>
            </v:shape>
          </v:group>
        </w:pict>
      </w:r>
      <w:r w:rsidR="00A16344" w:rsidRPr="00334467">
        <w:rPr>
          <w:rFonts w:hint="eastAsia"/>
          <w:color w:val="0000FF"/>
        </w:rPr>
        <w:t>【解析】</w:t>
      </w:r>
      <w:r w:rsidR="00334467">
        <w:rPr>
          <w:rFonts w:hint="eastAsia"/>
          <w:color w:val="0000FF"/>
        </w:rPr>
        <w:t>（</w:t>
      </w:r>
      <w:r w:rsidR="00334467">
        <w:rPr>
          <w:rFonts w:hint="eastAsia"/>
          <w:color w:val="0000FF"/>
        </w:rPr>
        <w:t>1</w:t>
      </w:r>
      <w:r w:rsidR="00334467">
        <w:rPr>
          <w:rFonts w:hint="eastAsia"/>
          <w:color w:val="0000FF"/>
        </w:rPr>
        <w:t>）设物块在斜面上平衡时，弹簧的伸长量为</w:t>
      </w:r>
      <w:r w:rsidR="00334467" w:rsidRPr="00334467">
        <w:rPr>
          <w:color w:val="0000FF"/>
          <w:position w:val="-4"/>
        </w:rPr>
        <w:object w:dxaOrig="360" w:dyaOrig="260">
          <v:shape id="_x0000_i1146" type="#_x0000_t75" style="width:18.15pt;height:13.15pt" o:ole="">
            <v:imagedata r:id="rId288" o:title=""/>
          </v:shape>
          <o:OLEObject Type="Embed" ProgID="Equation.DSMT4" ShapeID="_x0000_i1146" DrawAspect="Content" ObjectID="_1804090036" r:id="rId289"/>
        </w:object>
      </w:r>
      <w:r w:rsidR="00D81ECD">
        <w:rPr>
          <w:rFonts w:hint="eastAsia"/>
          <w:color w:val="0000FF"/>
        </w:rPr>
        <w:t>，有</w:t>
      </w:r>
    </w:p>
    <w:p w:rsidR="00D81ECD" w:rsidRDefault="00D81ECD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 w:rsidRPr="00D81ECD">
        <w:rPr>
          <w:color w:val="0000FF"/>
          <w:position w:val="-10"/>
        </w:rPr>
        <w:object w:dxaOrig="1860" w:dyaOrig="320">
          <v:shape id="_x0000_i1147" type="#_x0000_t75" style="width:92.95pt;height:15.95pt" o:ole="">
            <v:imagedata r:id="rId290" o:title=""/>
          </v:shape>
          <o:OLEObject Type="Embed" ProgID="Equation.DSMT4" ShapeID="_x0000_i1147" DrawAspect="Content" ObjectID="_1804090037" r:id="rId291"/>
        </w:object>
      </w:r>
      <w:r>
        <w:rPr>
          <w:rFonts w:hint="eastAsia"/>
          <w:color w:val="0000FF"/>
        </w:rPr>
        <w:t xml:space="preserve">  </w:t>
      </w:r>
      <w:r>
        <w:rPr>
          <w:rFonts w:hint="eastAsia"/>
          <w:color w:val="0000FF"/>
        </w:rPr>
        <w:t>解得</w:t>
      </w:r>
      <w:r w:rsidRPr="00D81ECD">
        <w:rPr>
          <w:color w:val="0000FF"/>
          <w:position w:val="-24"/>
        </w:rPr>
        <w:object w:dxaOrig="1460" w:dyaOrig="620">
          <v:shape id="_x0000_i1148" type="#_x0000_t75" style="width:72.95pt;height:31pt" o:ole="">
            <v:imagedata r:id="rId292" o:title=""/>
          </v:shape>
          <o:OLEObject Type="Embed" ProgID="Equation.DSMT4" ShapeID="_x0000_i1148" DrawAspect="Content" ObjectID="_1804090038" r:id="rId293"/>
        </w:object>
      </w:r>
    </w:p>
    <w:p w:rsidR="00D81ECD" w:rsidRDefault="00D81ECD" w:rsidP="00A16344">
      <w:pPr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此时弹簧的长度为</w:t>
      </w:r>
      <w:r w:rsidRPr="00D81ECD">
        <w:rPr>
          <w:color w:val="0000FF"/>
          <w:position w:val="-24"/>
        </w:rPr>
        <w:object w:dxaOrig="1280" w:dyaOrig="620">
          <v:shape id="_x0000_i1149" type="#_x0000_t75" style="width:63.85pt;height:31pt" o:ole="">
            <v:imagedata r:id="rId280" o:title=""/>
          </v:shape>
          <o:OLEObject Type="Embed" ProgID="Equation.DSMT4" ShapeID="_x0000_i1149" DrawAspect="Content" ObjectID="_1804090039" r:id="rId294"/>
        </w:object>
      </w:r>
    </w:p>
    <w:p w:rsidR="00D81ECD" w:rsidRDefault="00D81ECD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2</w:t>
      </w:r>
      <w:r>
        <w:rPr>
          <w:rFonts w:hint="eastAsia"/>
          <w:color w:val="0000FF"/>
        </w:rPr>
        <w:t>）</w:t>
      </w:r>
      <w:r w:rsidR="000F0B7C">
        <w:rPr>
          <w:rFonts w:hint="eastAsia"/>
          <w:color w:val="0000FF"/>
        </w:rPr>
        <w:t>当物块的位移为</w:t>
      </w:r>
      <w:r w:rsidR="000F0B7C">
        <w:rPr>
          <w:rFonts w:hint="eastAsia"/>
          <w:color w:val="0000FF"/>
        </w:rPr>
        <w:t>x</w:t>
      </w:r>
      <w:r w:rsidR="000F0B7C">
        <w:rPr>
          <w:rFonts w:hint="eastAsia"/>
          <w:color w:val="0000FF"/>
        </w:rPr>
        <w:t>时，弹簧伸长量为</w:t>
      </w:r>
      <w:r w:rsidR="000F0B7C" w:rsidRPr="000F0B7C">
        <w:rPr>
          <w:color w:val="0000FF"/>
          <w:position w:val="-6"/>
        </w:rPr>
        <w:object w:dxaOrig="700" w:dyaOrig="279">
          <v:shape id="_x0000_i1150" type="#_x0000_t75" style="width:35.05pt;height:14.1pt" o:ole="">
            <v:imagedata r:id="rId295" o:title=""/>
          </v:shape>
          <o:OLEObject Type="Embed" ProgID="Equation.DSMT4" ShapeID="_x0000_i1150" DrawAspect="Content" ObjectID="_1804090040" r:id="rId296"/>
        </w:object>
      </w:r>
      <w:r w:rsidR="000F0B7C">
        <w:rPr>
          <w:rFonts w:hint="eastAsia"/>
          <w:color w:val="0000FF"/>
        </w:rPr>
        <w:t>，物块所受合力为</w:t>
      </w:r>
      <w:r w:rsidR="000F0B7C" w:rsidRPr="000F0B7C">
        <w:rPr>
          <w:color w:val="0000FF"/>
          <w:position w:val="-12"/>
        </w:rPr>
        <w:object w:dxaOrig="2560" w:dyaOrig="360">
          <v:shape id="_x0000_i1151" type="#_x0000_t75" style="width:128.05pt;height:18.15pt" o:ole="">
            <v:imagedata r:id="rId297" o:title=""/>
          </v:shape>
          <o:OLEObject Type="Embed" ProgID="Equation.DSMT4" ShapeID="_x0000_i1151" DrawAspect="Content" ObjectID="_1804090041" r:id="rId298"/>
        </w:object>
      </w:r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联立以上各式可得</w:t>
      </w:r>
      <w:r>
        <w:rPr>
          <w:rFonts w:hint="eastAsia"/>
          <w:color w:val="0000FF"/>
        </w:rPr>
        <w:t xml:space="preserve"> </w:t>
      </w:r>
      <w:r w:rsidRPr="000F0B7C">
        <w:rPr>
          <w:color w:val="0000FF"/>
          <w:position w:val="-12"/>
        </w:rPr>
        <w:object w:dxaOrig="960" w:dyaOrig="360">
          <v:shape id="_x0000_i1152" type="#_x0000_t75" style="width:47.9pt;height:18.15pt" o:ole="">
            <v:imagedata r:id="rId299" o:title=""/>
          </v:shape>
          <o:OLEObject Type="Embed" ProgID="Equation.DSMT4" ShapeID="_x0000_i1152" DrawAspect="Content" ObjectID="_1804090042" r:id="rId300"/>
        </w:object>
      </w:r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可知物块作简谐运动</w:t>
      </w:r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3</w:t>
      </w:r>
      <w:r>
        <w:rPr>
          <w:rFonts w:hint="eastAsia"/>
          <w:color w:val="0000FF"/>
        </w:rPr>
        <w:t>）物块作简谐运动的振幅为</w:t>
      </w:r>
      <w:r>
        <w:rPr>
          <w:rFonts w:hint="eastAsia"/>
          <w:color w:val="0000FF"/>
        </w:rPr>
        <w:t xml:space="preserve"> </w:t>
      </w:r>
      <w:hyperlink r:id="rId301" w:history="1">
        <w:r w:rsidRPr="000F0B7C">
          <w:rPr>
            <w:color w:val="0000FF"/>
            <w:position w:val="-24"/>
          </w:rPr>
          <w:object w:dxaOrig="1719" w:dyaOrig="620">
            <v:shape id="_x0000_i1153" type="#_x0000_t75" style="width:86.1pt;height:31pt" o:ole="">
              <v:imagedata r:id="rId302" o:title=""/>
            </v:shape>
            <o:OLEObject Type="Embed" ProgID="Equation.DSMT4" ShapeID="_x0000_i1153" DrawAspect="Content" ObjectID="_1804090043" r:id="rId303"/>
          </w:object>
        </w:r>
      </w:hyperlink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由对称性可知，最大伸长量为</w:t>
      </w:r>
      <w:hyperlink r:id="rId304" w:history="1">
        <w:r w:rsidRPr="000F0B7C">
          <w:rPr>
            <w:color w:val="0000FF"/>
            <w:position w:val="-24"/>
          </w:rPr>
          <w:object w:dxaOrig="1320" w:dyaOrig="620">
            <v:shape id="_x0000_i1154" type="#_x0000_t75" style="width:66.05pt;height:31pt" o:ole="">
              <v:imagedata r:id="rId283" o:title=""/>
            </v:shape>
            <o:OLEObject Type="Embed" ProgID="Equation.DSMT4" ShapeID="_x0000_i1154" DrawAspect="Content" ObjectID="_1804090044" r:id="rId305"/>
          </w:object>
        </w:r>
      </w:hyperlink>
    </w:p>
    <w:p w:rsidR="000F0B7C" w:rsidRDefault="000F0B7C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</w:t>
      </w:r>
      <w:r>
        <w:rPr>
          <w:rFonts w:hint="eastAsia"/>
          <w:color w:val="0000FF"/>
        </w:rPr>
        <w:t>（</w:t>
      </w:r>
      <w:r>
        <w:rPr>
          <w:rFonts w:hint="eastAsia"/>
          <w:color w:val="0000FF"/>
        </w:rPr>
        <w:t>4</w:t>
      </w:r>
      <w:r>
        <w:rPr>
          <w:rFonts w:hint="eastAsia"/>
          <w:color w:val="0000FF"/>
        </w:rPr>
        <w:t>）设物块位移</w:t>
      </w:r>
      <w:r w:rsidRPr="000F0B7C">
        <w:rPr>
          <w:rFonts w:hint="eastAsia"/>
          <w:i/>
          <w:color w:val="0000FF"/>
        </w:rPr>
        <w:t>x</w:t>
      </w:r>
      <w:r>
        <w:rPr>
          <w:rFonts w:hint="eastAsia"/>
          <w:color w:val="0000FF"/>
        </w:rPr>
        <w:t>为正，则斜面体受力情况如图所示，由于斜面体平衡，</w:t>
      </w:r>
      <w:r w:rsidR="00634818">
        <w:rPr>
          <w:rFonts w:hint="eastAsia"/>
          <w:color w:val="0000FF"/>
        </w:rPr>
        <w:t>所以有</w:t>
      </w:r>
    </w:p>
    <w:p w:rsidR="00634818" w:rsidRDefault="0014722A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noProof/>
          <w:color w:val="0000FF"/>
        </w:rPr>
        <w:pict>
          <v:group id="_x0000_s1970" style="position:absolute;left:0;text-align:left;margin-left:351.75pt;margin-top:9.25pt;width:101.9pt;height:98.1pt;z-index:251656704" coordorigin="4806,5662" coordsize="2038,1962">
            <v:shape id="_x0000_s1971" type="#_x0000_t202" style="position:absolute;left:6368;top:6295;width:420;height:594" filled="f" stroked="f">
              <v:textbox>
                <w:txbxContent>
                  <w:p w:rsidR="0014722A" w:rsidRPr="00746BC1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f</w:t>
                    </w:r>
                  </w:p>
                </w:txbxContent>
              </v:textbox>
            </v:shape>
            <v:shape id="_x0000_s1972" style="position:absolute;left:4806;top:5944;width:2016;height:1073;flip:x;visibility:visible;mso-position-horizontal:absolute;mso-position-vertical:absolute" coordsize="1600,1200" path="m,l,1200r1600,l,xe" filled="f">
              <v:path arrowok="t"/>
            </v:shape>
            <v:line id="_x0000_s1973" style="position:absolute;flip:x y" from="6715,5782" to="6819,5932"/>
            <v:shape id="_x0000_s1974" type="#_x0000_t202" style="position:absolute;left:5336;top:6646;width:421;height:594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FB6C09">
                      <w:rPr>
                        <w:rFonts w:hint="eastAsia"/>
                        <w:i/>
                        <w:color w:val="0000FF"/>
                      </w:rPr>
                      <w:t>F</w:t>
                    </w:r>
                  </w:p>
                </w:txbxContent>
              </v:textbox>
            </v:shape>
            <v:shape id="_x0000_s1975" type="#_x0000_t202" style="position:absolute;left:4911;top:6694;width:420;height:495" filled="f" stroked="f">
              <v:textbox>
                <w:txbxContent>
                  <w:p w:rsidR="0014722A" w:rsidRPr="00746BC1" w:rsidRDefault="0014722A" w:rsidP="0014722A">
                    <w:pPr>
                      <w:rPr>
                        <w:i/>
                      </w:rPr>
                    </w:pPr>
                    <w:r w:rsidRPr="00746BC1">
                      <w:rPr>
                        <w:i/>
                      </w:rPr>
                      <w:t>α</w:t>
                    </w:r>
                  </w:p>
                </w:txbxContent>
              </v:textbox>
            </v:shape>
            <v:shape id="_x0000_s1976" type="#_x0000_t19" style="position:absolute;left:4815;top:6883;width:222;height:203;rotation:1877450fd" coordsize="19463,17836" adj="-3647891,-1684502,,17836" path="wr-21600,-3764,21600,39436,12184,,19463,8468nfewr-21600,-3764,21600,39436,12184,,19463,8468l,17836nsxe">
              <v:path o:connectlocs="12184,0;19463,8468;0,17836"/>
            </v:shape>
            <v:shape id="_x0000_s1977" type="#_x0000_t202" style="position:absolute;left:5576;top:7030;width:826;height:594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i/>
                        <w:color w:val="0000FF"/>
                      </w:rPr>
                    </w:pPr>
                    <w:r w:rsidRPr="00FB6C09">
                      <w:rPr>
                        <w:rFonts w:hint="eastAsia"/>
                        <w:i/>
                        <w:color w:val="0000FF"/>
                      </w:rPr>
                      <w:t>Mg</w:t>
                    </w:r>
                  </w:p>
                </w:txbxContent>
              </v:textbox>
            </v:shape>
            <v:shape id="_x0000_s1978" type="#_x0000_t202" style="position:absolute;left:6012;top:5662;width:832;height:594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F</w:t>
                    </w:r>
                    <w:r w:rsidRPr="00FB6C09">
                      <w:rPr>
                        <w:rFonts w:hint="eastAsia"/>
                        <w:color w:val="0000FF"/>
                        <w:vertAlign w:val="subscript"/>
                      </w:rPr>
                      <w:t>N2</w:t>
                    </w:r>
                  </w:p>
                </w:txbxContent>
              </v:textbox>
            </v:shape>
            <v:line id="_x0000_s1979" style="position:absolute" from="6068,6697" to="6069,7375" strokecolor="blue">
              <v:stroke endarrow="block" endarrowwidth="narrow"/>
            </v:line>
            <v:line id="_x0000_s1980" href="http://blog.sina.com.cn/hfwq" style="position:absolute;flip:x" from="5594,6706" to="6060,6976" o:button="t" strokecolor="blue">
              <v:stroke endarrow="block" endarrowwidth="narrow"/>
            </v:line>
            <v:line id="_x0000_s1981" href="http://blog.sina.com.cn/hfwq" style="position:absolute" from="6060,6697" to="6646,6698" o:button="t" strokecolor="blue">
              <v:stroke endarrow="block" endarrowwidth="narrow"/>
            </v:line>
            <v:line id="_x0000_s1982" style="position:absolute;flip:y" from="6068,5767" to="6068,6682" strokecolor="blue">
              <v:stroke endarrow="block" endarrowwidth="narrow"/>
            </v:line>
            <v:shape id="_x0000_s1983" type="#_x0000_t202" style="position:absolute;left:6110;top:7027;width:726;height:453" filled="f" stroked="f">
              <v:textbox>
                <w:txbxContent>
                  <w:p w:rsidR="0014722A" w:rsidRPr="00FB6C09" w:rsidRDefault="0014722A" w:rsidP="0014722A">
                    <w:pPr>
                      <w:rPr>
                        <w:rFonts w:hint="eastAsia"/>
                        <w:color w:val="0000FF"/>
                      </w:rPr>
                    </w:pPr>
                    <w:r>
                      <w:rPr>
                        <w:rFonts w:hint="eastAsia"/>
                        <w:i/>
                        <w:color w:val="0000FF"/>
                      </w:rPr>
                      <w:t>F</w:t>
                    </w:r>
                    <w:r>
                      <w:rPr>
                        <w:rFonts w:hint="eastAsia"/>
                        <w:color w:val="0000FF"/>
                        <w:vertAlign w:val="subscript"/>
                      </w:rPr>
                      <w:t>N1</w:t>
                    </w:r>
                  </w:p>
                </w:txbxContent>
              </v:textbox>
            </v:shape>
            <v:line id="_x0000_s1984" style="position:absolute" from="6074,6697" to="6398,7162" strokecolor="blue">
              <v:stroke endarrow="block" endarrowwidth="narrow"/>
            </v:line>
          </v:group>
        </w:pict>
      </w:r>
      <w:r w:rsidR="00634818">
        <w:rPr>
          <w:rFonts w:hint="eastAsia"/>
          <w:color w:val="0000FF"/>
        </w:rPr>
        <w:t xml:space="preserve">         </w:t>
      </w:r>
      <w:r w:rsidR="00634818">
        <w:rPr>
          <w:rFonts w:hint="eastAsia"/>
          <w:color w:val="0000FF"/>
        </w:rPr>
        <w:t>水平方向</w:t>
      </w:r>
      <w:r w:rsidR="00634818" w:rsidRPr="00634818">
        <w:rPr>
          <w:color w:val="0000FF"/>
          <w:position w:val="-12"/>
        </w:rPr>
        <w:object w:dxaOrig="2580" w:dyaOrig="360">
          <v:shape id="_x0000_i1155" type="#_x0000_t75" style="width:128.95pt;height:18.15pt" o:ole="">
            <v:imagedata r:id="rId306" o:title=""/>
          </v:shape>
          <o:OLEObject Type="Embed" ProgID="Equation.DSMT4" ShapeID="_x0000_i1155" DrawAspect="Content" ObjectID="_1804090045" r:id="rId307"/>
        </w:object>
      </w:r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竖直方向</w:t>
      </w:r>
      <w:hyperlink r:id="rId308" w:history="1">
        <w:r w:rsidRPr="00634818">
          <w:rPr>
            <w:color w:val="0000FF"/>
            <w:position w:val="-12"/>
          </w:rPr>
          <w:object w:dxaOrig="3320" w:dyaOrig="360">
            <v:shape id="_x0000_i1156" type="#_x0000_t75" style="width:165.9pt;height:18.15pt" o:ole="">
              <v:imagedata r:id="rId309" o:title=""/>
            </v:shape>
            <o:OLEObject Type="Embed" ProgID="Equation.DSMT4" ShapeID="_x0000_i1156" DrawAspect="Content" ObjectID="_1804090046" r:id="rId310"/>
          </w:object>
        </w:r>
      </w:hyperlink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又</w:t>
      </w:r>
      <w:r w:rsidRPr="00634818">
        <w:rPr>
          <w:color w:val="0000FF"/>
          <w:position w:val="-10"/>
        </w:rPr>
        <w:object w:dxaOrig="1420" w:dyaOrig="320">
          <v:shape id="_x0000_i1157" type="#_x0000_t75" style="width:71.05pt;height:15.95pt" o:ole="">
            <v:imagedata r:id="rId311" o:title=""/>
          </v:shape>
          <o:OLEObject Type="Embed" ProgID="Equation.DSMT4" ShapeID="_x0000_i1157" DrawAspect="Content" ObjectID="_1804090047" r:id="rId312"/>
        </w:object>
      </w:r>
      <w:r>
        <w:rPr>
          <w:rFonts w:hint="eastAsia"/>
          <w:color w:val="0000FF"/>
        </w:rPr>
        <w:t>，</w:t>
      </w:r>
      <w:r w:rsidRPr="00634818">
        <w:rPr>
          <w:color w:val="0000FF"/>
          <w:position w:val="-12"/>
        </w:rPr>
        <w:object w:dxaOrig="1500" w:dyaOrig="360">
          <v:shape id="_x0000_i1158" type="#_x0000_t75" style="width:75.15pt;height:18.15pt" o:ole="">
            <v:imagedata r:id="rId313" o:title=""/>
          </v:shape>
          <o:OLEObject Type="Embed" ProgID="Equation.DSMT4" ShapeID="_x0000_i1158" DrawAspect="Content" ObjectID="_1804090048" r:id="rId314"/>
        </w:object>
      </w:r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联立可得</w:t>
      </w:r>
      <w:r w:rsidRPr="00634818">
        <w:rPr>
          <w:color w:val="0000FF"/>
          <w:position w:val="-10"/>
        </w:rPr>
        <w:object w:dxaOrig="1240" w:dyaOrig="320">
          <v:shape id="_x0000_i1159" type="#_x0000_t75" style="width:62pt;height:15.95pt" o:ole="">
            <v:imagedata r:id="rId315" o:title=""/>
          </v:shape>
          <o:OLEObject Type="Embed" ProgID="Equation.DSMT4" ShapeID="_x0000_i1159" DrawAspect="Content" ObjectID="_1804090049" r:id="rId316"/>
        </w:object>
      </w:r>
      <w:r>
        <w:rPr>
          <w:rFonts w:hint="eastAsia"/>
          <w:color w:val="0000FF"/>
        </w:rPr>
        <w:t>，</w:t>
      </w:r>
      <w:hyperlink r:id="rId317" w:history="1">
        <w:r w:rsidRPr="00634818">
          <w:rPr>
            <w:color w:val="0000FF"/>
            <w:position w:val="-12"/>
          </w:rPr>
          <w:object w:dxaOrig="2480" w:dyaOrig="360">
            <v:shape id="_x0000_i1160" type="#_x0000_t75" style="width:123.95pt;height:18.15pt" o:ole="">
              <v:imagedata r:id="rId318" o:title=""/>
            </v:shape>
            <o:OLEObject Type="Embed" ProgID="Equation.DSMT4" ShapeID="_x0000_i1160" DrawAspect="Content" ObjectID="_1804090050" r:id="rId319"/>
          </w:object>
        </w:r>
      </w:hyperlink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为使斜面体始终处于静止，结合牛顿第三定律，应有</w:t>
      </w:r>
      <w:hyperlink r:id="rId320" w:history="1">
        <w:r w:rsidRPr="00634818">
          <w:rPr>
            <w:color w:val="0000FF"/>
            <w:position w:val="-14"/>
          </w:rPr>
          <w:object w:dxaOrig="1040" w:dyaOrig="400">
            <v:shape id="_x0000_i1161" type="#_x0000_t75" style="width:51.95pt;height:20.05pt" o:ole="">
              <v:imagedata r:id="rId321" o:title=""/>
            </v:shape>
            <o:OLEObject Type="Embed" ProgID="Equation.DSMT4" ShapeID="_x0000_i1161" DrawAspect="Content" ObjectID="_1804090051" r:id="rId322"/>
          </w:object>
        </w:r>
      </w:hyperlink>
      <w:r>
        <w:rPr>
          <w:rFonts w:hint="eastAsia"/>
          <w:color w:val="0000FF"/>
        </w:rPr>
        <w:t>，所以</w:t>
      </w:r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323" w:history="1">
        <w:r w:rsidRPr="00634818">
          <w:rPr>
            <w:color w:val="0000FF"/>
            <w:position w:val="-30"/>
          </w:rPr>
          <w:object w:dxaOrig="2940" w:dyaOrig="720">
            <v:shape id="_x0000_i1162" type="#_x0000_t75" style="width:147.15pt;height:36pt" o:ole="">
              <v:imagedata r:id="rId324" o:title=""/>
            </v:shape>
            <o:OLEObject Type="Embed" ProgID="Equation.DSMT4" ShapeID="_x0000_i1162" DrawAspect="Content" ObjectID="_1804090052" r:id="rId325"/>
          </w:object>
        </w:r>
      </w:hyperlink>
    </w:p>
    <w:p w:rsid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r>
        <w:rPr>
          <w:rFonts w:hint="eastAsia"/>
          <w:color w:val="0000FF"/>
        </w:rPr>
        <w:t>当</w:t>
      </w:r>
      <w:r w:rsidRPr="00634818">
        <w:rPr>
          <w:color w:val="0000FF"/>
          <w:position w:val="-6"/>
        </w:rPr>
        <w:object w:dxaOrig="740" w:dyaOrig="279">
          <v:shape id="_x0000_i1163" type="#_x0000_t75" style="width:36.95pt;height:14.1pt" o:ole="">
            <v:imagedata r:id="rId326" o:title=""/>
          </v:shape>
          <o:OLEObject Type="Embed" ProgID="Equation.DSMT4" ShapeID="_x0000_i1163" DrawAspect="Content" ObjectID="_1804090053" r:id="rId327"/>
        </w:object>
      </w:r>
      <w:r>
        <w:rPr>
          <w:rFonts w:hint="eastAsia"/>
          <w:color w:val="0000FF"/>
        </w:rPr>
        <w:t>时，上式右端达到最大值，于是有</w:t>
      </w:r>
    </w:p>
    <w:p w:rsidR="00634818" w:rsidRPr="00634818" w:rsidRDefault="00634818" w:rsidP="000F0B7C">
      <w:pPr>
        <w:ind w:left="945" w:hangingChars="450" w:hanging="945"/>
        <w:rPr>
          <w:rFonts w:hint="eastAsia"/>
          <w:color w:val="0000FF"/>
        </w:rPr>
      </w:pPr>
      <w:r>
        <w:rPr>
          <w:rFonts w:hint="eastAsia"/>
          <w:color w:val="0000FF"/>
        </w:rPr>
        <w:t xml:space="preserve">         </w:t>
      </w:r>
      <w:hyperlink r:id="rId328" w:history="1">
        <w:r w:rsidRPr="00634818">
          <w:rPr>
            <w:color w:val="0000FF"/>
            <w:position w:val="-28"/>
          </w:rPr>
          <w:object w:dxaOrig="3220" w:dyaOrig="660">
            <v:shape id="_x0000_i1164" type="#_x0000_t75" style="width:160.9pt;height:32.85pt" o:ole="">
              <v:imagedata r:id="rId286" o:title=""/>
            </v:shape>
            <o:OLEObject Type="Embed" ProgID="Equation.DSMT4" ShapeID="_x0000_i1164" DrawAspect="Content" ObjectID="_1804090054" r:id="rId329"/>
          </w:object>
        </w:r>
      </w:hyperlink>
    </w:p>
    <w:p w:rsidR="00A16344" w:rsidRDefault="00A16344" w:rsidP="00BF66E7">
      <w:pPr>
        <w:rPr>
          <w:rFonts w:hint="eastAsia"/>
        </w:rPr>
      </w:pPr>
    </w:p>
    <w:sectPr w:rsidR="00A16344" w:rsidSect="007127FB">
      <w:footerReference w:type="default" r:id="rId330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87203D" w:rsidRDefault="0087203D">
      <w:r>
        <w:separator/>
      </w:r>
    </w:p>
  </w:endnote>
  <w:endnote w:type="continuationSeparator" w:id="0">
    <w:p w:rsidR="0087203D" w:rsidRDefault="00872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33785B" w:rsidRDefault="00DF19DD" w:rsidP="007127FB">
    <w:pPr>
      <w:pStyle w:val="a4"/>
      <w:jc w:val="center"/>
      <w:rPr>
        <w:rFonts w:hint="eastAsia"/>
      </w:rPr>
    </w:pPr>
    <w:r>
      <w:rPr>
        <w:rFonts w:hint="eastAsia"/>
      </w:rPr>
      <w:t xml:space="preserve">                       </w:t>
    </w:r>
    <w:r>
      <w:rPr>
        <w:rFonts w:hint="eastAsia"/>
      </w:rPr>
      <w:t>第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PAGE </w:instrText>
    </w:r>
    <w:r w:rsidRPr="005C4F2B">
      <w:rPr>
        <w:rStyle w:val="a5"/>
        <w:rFonts w:ascii="Arial Black" w:hAnsi="Arial Black"/>
      </w:rPr>
      <w:fldChar w:fldCharType="separate"/>
    </w:r>
    <w:r w:rsidR="008B37BD">
      <w:rPr>
        <w:rStyle w:val="a5"/>
        <w:rFonts w:ascii="Arial Black" w:hAnsi="Arial Black"/>
        <w:noProof/>
      </w:rPr>
      <w:t>2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（共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NUMPAGES </w:instrText>
    </w:r>
    <w:r w:rsidRPr="005C4F2B">
      <w:rPr>
        <w:rStyle w:val="a5"/>
        <w:rFonts w:ascii="Arial Black" w:hAnsi="Arial Black"/>
      </w:rPr>
      <w:fldChar w:fldCharType="separate"/>
    </w:r>
    <w:r w:rsidR="008B37BD">
      <w:rPr>
        <w:rStyle w:val="a5"/>
        <w:rFonts w:ascii="Arial Black" w:hAnsi="Arial Black"/>
        <w:noProof/>
      </w:rPr>
      <w:t>8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）</w:t>
    </w:r>
    <w:r>
      <w:rPr>
        <w:rFonts w:hint="eastAsia"/>
      </w:rPr>
      <w:t xml:space="preserve">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87203D" w:rsidRDefault="0087203D">
      <w:r>
        <w:separator/>
      </w:r>
    </w:p>
  </w:footnote>
  <w:footnote w:type="continuationSeparator" w:id="0">
    <w:p w:rsidR="0087203D" w:rsidRDefault="008720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multiLevelType w:val="singleLevel"/>
    <w:tmpl w:val="00000000"/>
    <w:lvl w:ilvl="0">
      <w:start w:val="1"/>
      <w:numFmt w:val="decimal"/>
      <w:suff w:val="nothing"/>
      <w:lvlText w:val="%1."/>
      <w:lvlJc w:val="left"/>
    </w:lvl>
  </w:abstractNum>
  <w:abstractNum w:abstractNumId="1" w15:restartNumberingAfterBreak="0">
    <w:nsid w:val="00000005"/>
    <w:multiLevelType w:val="singleLevel"/>
    <w:tmpl w:val="00000005"/>
    <w:lvl w:ilvl="0">
      <w:start w:val="1"/>
      <w:numFmt w:val="chineseCounting"/>
      <w:suff w:val="nothing"/>
      <w:lvlText w:val="%1、"/>
      <w:lvlJc w:val="left"/>
    </w:lvl>
  </w:abstractNum>
  <w:abstractNum w:abstractNumId="2" w15:restartNumberingAfterBreak="0">
    <w:nsid w:val="0000000C"/>
    <w:multiLevelType w:val="singleLevel"/>
    <w:tmpl w:val="0000000C"/>
    <w:lvl w:ilvl="0">
      <w:start w:val="7"/>
      <w:numFmt w:val="chineseCounting"/>
      <w:suff w:val="nothing"/>
      <w:lvlText w:val="%1、"/>
      <w:lvlJc w:val="left"/>
    </w:lvl>
  </w:abstractNum>
  <w:abstractNum w:abstractNumId="3" w15:restartNumberingAfterBreak="0">
    <w:nsid w:val="00637B53"/>
    <w:multiLevelType w:val="hybridMultilevel"/>
    <w:tmpl w:val="34B0B6B8"/>
    <w:lvl w:ilvl="0" w:tplc="A128E28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6011131"/>
    <w:multiLevelType w:val="hybridMultilevel"/>
    <w:tmpl w:val="08306EB2"/>
    <w:lvl w:ilvl="0" w:tplc="F47E1FB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07C71CD6"/>
    <w:multiLevelType w:val="hybridMultilevel"/>
    <w:tmpl w:val="DA7A232A"/>
    <w:lvl w:ilvl="0" w:tplc="EDBAAA4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3694C20"/>
    <w:multiLevelType w:val="hybridMultilevel"/>
    <w:tmpl w:val="46A0E178"/>
    <w:lvl w:ilvl="0" w:tplc="00D6501A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Ansi="Times New Roman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7" w15:restartNumberingAfterBreak="0">
    <w:nsid w:val="19A76113"/>
    <w:multiLevelType w:val="hybridMultilevel"/>
    <w:tmpl w:val="F00ECDEC"/>
    <w:lvl w:ilvl="0" w:tplc="61206902">
      <w:start w:val="4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1D32356F"/>
    <w:multiLevelType w:val="hybridMultilevel"/>
    <w:tmpl w:val="54084C98"/>
    <w:lvl w:ilvl="0" w:tplc="7D8CF3B6">
      <w:start w:val="3"/>
      <w:numFmt w:val="low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3A7686D"/>
    <w:multiLevelType w:val="hybridMultilevel"/>
    <w:tmpl w:val="32D20B26"/>
    <w:lvl w:ilvl="0" w:tplc="139CAFF8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9781D3F"/>
    <w:multiLevelType w:val="hybridMultilevel"/>
    <w:tmpl w:val="9814B194"/>
    <w:lvl w:ilvl="0" w:tplc="71FC63F8">
      <w:start w:val="1"/>
      <w:numFmt w:val="decimal"/>
      <w:lvlText w:val="（%1）"/>
      <w:lvlJc w:val="left"/>
      <w:pPr>
        <w:tabs>
          <w:tab w:val="num" w:pos="1365"/>
        </w:tabs>
        <w:ind w:left="136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11" w15:restartNumberingAfterBreak="0">
    <w:nsid w:val="322E5B78"/>
    <w:multiLevelType w:val="hybridMultilevel"/>
    <w:tmpl w:val="7CA8A472"/>
    <w:lvl w:ilvl="0" w:tplc="39363B62">
      <w:start w:val="1"/>
      <w:numFmt w:val="low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2791104"/>
    <w:multiLevelType w:val="hybridMultilevel"/>
    <w:tmpl w:val="701C7884"/>
    <w:lvl w:ilvl="0" w:tplc="38B0381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9553F5E"/>
    <w:multiLevelType w:val="hybridMultilevel"/>
    <w:tmpl w:val="99863978"/>
    <w:lvl w:ilvl="0" w:tplc="207A669A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Ansi="Times New Roman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 w15:restartNumberingAfterBreak="0">
    <w:nsid w:val="3F090C3A"/>
    <w:multiLevelType w:val="hybridMultilevel"/>
    <w:tmpl w:val="9F6A1E44"/>
    <w:lvl w:ilvl="0" w:tplc="4B94C3EA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574614F"/>
    <w:multiLevelType w:val="hybridMultilevel"/>
    <w:tmpl w:val="D9A645A4"/>
    <w:lvl w:ilvl="0" w:tplc="6B74BE2A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68705210"/>
    <w:multiLevelType w:val="hybridMultilevel"/>
    <w:tmpl w:val="D404318A"/>
    <w:lvl w:ilvl="0" w:tplc="FBF235AC">
      <w:start w:val="1"/>
      <w:numFmt w:val="lowerRoman"/>
      <w:lvlText w:val="（%1）"/>
      <w:lvlJc w:val="left"/>
      <w:pPr>
        <w:tabs>
          <w:tab w:val="num" w:pos="1620"/>
        </w:tabs>
        <w:ind w:left="1620" w:hanging="1080"/>
      </w:pPr>
      <w:rPr>
        <w:rFonts w:ascii="Times New Roman" w:eastAsia="Times New Roman" w:hAnsi="Times New Roman" w:cs="Times New Roman"/>
        <w:b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CB030D6"/>
    <w:multiLevelType w:val="hybridMultilevel"/>
    <w:tmpl w:val="943C2908"/>
    <w:lvl w:ilvl="0" w:tplc="E30CF7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7F0B16CC"/>
    <w:multiLevelType w:val="hybridMultilevel"/>
    <w:tmpl w:val="225A2E0C"/>
    <w:lvl w:ilvl="0" w:tplc="786E8FCC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9" w15:restartNumberingAfterBreak="0">
    <w:nsid w:val="7F732D30"/>
    <w:multiLevelType w:val="hybridMultilevel"/>
    <w:tmpl w:val="74848582"/>
    <w:lvl w:ilvl="0" w:tplc="E35008F2">
      <w:start w:val="1"/>
      <w:numFmt w:val="decimal"/>
      <w:lvlText w:val="（%1）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615332225">
    <w:abstractNumId w:val="0"/>
  </w:num>
  <w:num w:numId="2" w16cid:durableId="1353335933">
    <w:abstractNumId w:val="1"/>
  </w:num>
  <w:num w:numId="3" w16cid:durableId="925190404">
    <w:abstractNumId w:val="2"/>
  </w:num>
  <w:num w:numId="4" w16cid:durableId="1639916739">
    <w:abstractNumId w:val="6"/>
  </w:num>
  <w:num w:numId="5" w16cid:durableId="235751206">
    <w:abstractNumId w:val="13"/>
  </w:num>
  <w:num w:numId="6" w16cid:durableId="1138962624">
    <w:abstractNumId w:val="14"/>
  </w:num>
  <w:num w:numId="7" w16cid:durableId="1805155210">
    <w:abstractNumId w:val="16"/>
  </w:num>
  <w:num w:numId="8" w16cid:durableId="682513248">
    <w:abstractNumId w:val="11"/>
  </w:num>
  <w:num w:numId="9" w16cid:durableId="1630741801">
    <w:abstractNumId w:val="17"/>
  </w:num>
  <w:num w:numId="10" w16cid:durableId="1016931985">
    <w:abstractNumId w:val="9"/>
  </w:num>
  <w:num w:numId="11" w16cid:durableId="1177697472">
    <w:abstractNumId w:val="3"/>
  </w:num>
  <w:num w:numId="12" w16cid:durableId="1489440831">
    <w:abstractNumId w:val="19"/>
  </w:num>
  <w:num w:numId="13" w16cid:durableId="1736974439">
    <w:abstractNumId w:val="8"/>
  </w:num>
  <w:num w:numId="14" w16cid:durableId="1305623258">
    <w:abstractNumId w:val="7"/>
  </w:num>
  <w:num w:numId="15" w16cid:durableId="1890802413">
    <w:abstractNumId w:val="5"/>
  </w:num>
  <w:num w:numId="16" w16cid:durableId="30963420">
    <w:abstractNumId w:val="12"/>
  </w:num>
  <w:num w:numId="17" w16cid:durableId="809859605">
    <w:abstractNumId w:val="10"/>
  </w:num>
  <w:num w:numId="18" w16cid:durableId="1018963487">
    <w:abstractNumId w:val="4"/>
  </w:num>
  <w:num w:numId="19" w16cid:durableId="933591793">
    <w:abstractNumId w:val="15"/>
  </w:num>
  <w:num w:numId="20" w16cid:durableId="8529575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>
      <o:colormenu v:ext="edit" strokecolor="#333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F66E7"/>
    <w:rsid w:val="000C3E5C"/>
    <w:rsid w:val="000D2BF2"/>
    <w:rsid w:val="000F0B7C"/>
    <w:rsid w:val="00100B66"/>
    <w:rsid w:val="001153E6"/>
    <w:rsid w:val="0012567E"/>
    <w:rsid w:val="0014722A"/>
    <w:rsid w:val="001912C2"/>
    <w:rsid w:val="00196DBA"/>
    <w:rsid w:val="001A672C"/>
    <w:rsid w:val="001E4D2C"/>
    <w:rsid w:val="001F2B79"/>
    <w:rsid w:val="001F716A"/>
    <w:rsid w:val="00203D17"/>
    <w:rsid w:val="0025659C"/>
    <w:rsid w:val="0029671F"/>
    <w:rsid w:val="002B2530"/>
    <w:rsid w:val="002C29DF"/>
    <w:rsid w:val="002D370F"/>
    <w:rsid w:val="002D4B0D"/>
    <w:rsid w:val="00334467"/>
    <w:rsid w:val="0033785B"/>
    <w:rsid w:val="00342D13"/>
    <w:rsid w:val="00346235"/>
    <w:rsid w:val="0035533B"/>
    <w:rsid w:val="00387D51"/>
    <w:rsid w:val="003F7E07"/>
    <w:rsid w:val="00442C3E"/>
    <w:rsid w:val="004476A2"/>
    <w:rsid w:val="0046148A"/>
    <w:rsid w:val="00496489"/>
    <w:rsid w:val="004E3F25"/>
    <w:rsid w:val="004F2C03"/>
    <w:rsid w:val="005171D4"/>
    <w:rsid w:val="00523951"/>
    <w:rsid w:val="00541C3B"/>
    <w:rsid w:val="0055292C"/>
    <w:rsid w:val="00585E95"/>
    <w:rsid w:val="005A0DF1"/>
    <w:rsid w:val="00600E4B"/>
    <w:rsid w:val="00630346"/>
    <w:rsid w:val="00630D7C"/>
    <w:rsid w:val="00634818"/>
    <w:rsid w:val="00667F2F"/>
    <w:rsid w:val="0067026B"/>
    <w:rsid w:val="006A3AB1"/>
    <w:rsid w:val="00702AA6"/>
    <w:rsid w:val="007127FB"/>
    <w:rsid w:val="0072194D"/>
    <w:rsid w:val="00736932"/>
    <w:rsid w:val="007462BD"/>
    <w:rsid w:val="00761F40"/>
    <w:rsid w:val="00762BD2"/>
    <w:rsid w:val="00796D07"/>
    <w:rsid w:val="007E1958"/>
    <w:rsid w:val="0085632D"/>
    <w:rsid w:val="0087203D"/>
    <w:rsid w:val="00877AF5"/>
    <w:rsid w:val="00883E31"/>
    <w:rsid w:val="00887F76"/>
    <w:rsid w:val="00897423"/>
    <w:rsid w:val="008A46A0"/>
    <w:rsid w:val="008B37BD"/>
    <w:rsid w:val="009424ED"/>
    <w:rsid w:val="0096567D"/>
    <w:rsid w:val="0097380A"/>
    <w:rsid w:val="00974680"/>
    <w:rsid w:val="00982010"/>
    <w:rsid w:val="009845C2"/>
    <w:rsid w:val="009D78AD"/>
    <w:rsid w:val="00A075A5"/>
    <w:rsid w:val="00A16344"/>
    <w:rsid w:val="00A52EBE"/>
    <w:rsid w:val="00A66664"/>
    <w:rsid w:val="00AB1D74"/>
    <w:rsid w:val="00AB3051"/>
    <w:rsid w:val="00AC2D87"/>
    <w:rsid w:val="00AC69FC"/>
    <w:rsid w:val="00B077F0"/>
    <w:rsid w:val="00B919FA"/>
    <w:rsid w:val="00B9334E"/>
    <w:rsid w:val="00BA4FF8"/>
    <w:rsid w:val="00BF66E7"/>
    <w:rsid w:val="00C10263"/>
    <w:rsid w:val="00CD0920"/>
    <w:rsid w:val="00CE4B8F"/>
    <w:rsid w:val="00CF59C5"/>
    <w:rsid w:val="00D00063"/>
    <w:rsid w:val="00D61FB5"/>
    <w:rsid w:val="00D81ECD"/>
    <w:rsid w:val="00DA4EBC"/>
    <w:rsid w:val="00DC2FD3"/>
    <w:rsid w:val="00DF1067"/>
    <w:rsid w:val="00DF19DD"/>
    <w:rsid w:val="00E4675A"/>
    <w:rsid w:val="00E67FC8"/>
    <w:rsid w:val="00E8473E"/>
    <w:rsid w:val="00E860D8"/>
    <w:rsid w:val="00E92363"/>
    <w:rsid w:val="00F01726"/>
    <w:rsid w:val="00F24625"/>
    <w:rsid w:val="00F65E73"/>
    <w:rsid w:val="00F912AB"/>
    <w:rsid w:val="00FA3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>
      <o:colormenu v:ext="edit" strokecolor="#333"/>
    </o:shapedefaults>
    <o:shapelayout v:ext="edit">
      <o:idmap v:ext="edit" data="1,2"/>
      <o:rules v:ext="edit">
        <o:r id="V:Rule1" type="arc" idref="#_x0000_s1720"/>
        <o:r id="V:Rule2" type="arc" idref="#_x0000_s1763"/>
        <o:r id="V:Rule3" type="arc" idref="#_x0000_s1816"/>
        <o:r id="V:Rule4" type="arc" idref="#_x0000_s1922"/>
        <o:r id="V:Rule5" type="arc" idref="#_x0000_s1962"/>
        <o:r id="V:Rule6" type="arc" idref="#_x0000_s1976"/>
        <o:r id="V:Rule7" type="arc" idref="#_x0000_s2264"/>
        <o:r id="V:Rule8" type="arc" idref="#_x0000_s2316"/>
      </o:rules>
    </o:shapelayout>
  </w:shapeDefaults>
  <w:decimalSymbol w:val="."/>
  <w:listSeparator w:val=","/>
  <w15:chartTrackingRefBased/>
  <w15:docId w15:val="{3B56FF9C-524B-45DB-A202-D31D117108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E3F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autoRedefine/>
    <w:rsid w:val="00BF66E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header"/>
    <w:basedOn w:val="a"/>
    <w:rsid w:val="00BF66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F66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BF66E7"/>
  </w:style>
  <w:style w:type="paragraph" w:customStyle="1" w:styleId="2">
    <w:name w:val="样式2"/>
    <w:basedOn w:val="a"/>
    <w:autoRedefine/>
    <w:rsid w:val="00BF66E7"/>
    <w:pPr>
      <w:ind w:firstLineChars="200" w:firstLine="420"/>
    </w:pPr>
    <w:rPr>
      <w:rFonts w:ascii="宋体" w:hAnsi="宋体"/>
    </w:rPr>
  </w:style>
  <w:style w:type="character" w:customStyle="1" w:styleId="MTEquationSection">
    <w:name w:val="MTEquationSection"/>
    <w:basedOn w:val="a0"/>
    <w:rsid w:val="00BF66E7"/>
    <w:rPr>
      <w:rFonts w:ascii="宋体" w:hAnsi="宋体"/>
      <w:vanish/>
      <w:color w:val="FF0000"/>
      <w:sz w:val="24"/>
    </w:rPr>
  </w:style>
  <w:style w:type="paragraph" w:customStyle="1" w:styleId="MTDisplayEquation">
    <w:name w:val="MTDisplayEquation"/>
    <w:basedOn w:val="a"/>
    <w:next w:val="a"/>
    <w:link w:val="MTDisplayEquationChar"/>
    <w:rsid w:val="00BF66E7"/>
    <w:pPr>
      <w:tabs>
        <w:tab w:val="center" w:pos="4160"/>
        <w:tab w:val="right" w:pos="8300"/>
      </w:tabs>
      <w:spacing w:line="300" w:lineRule="auto"/>
    </w:pPr>
    <w:rPr>
      <w:rFonts w:ascii="楷体_GB2312" w:eastAsia="楷体_GB2312"/>
      <w:sz w:val="24"/>
    </w:rPr>
  </w:style>
  <w:style w:type="character" w:customStyle="1" w:styleId="MTDisplayEquationChar">
    <w:name w:val="MTDisplayEquation Char"/>
    <w:basedOn w:val="a0"/>
    <w:link w:val="MTDisplayEquation"/>
    <w:rsid w:val="00BF66E7"/>
    <w:rPr>
      <w:rFonts w:ascii="楷体_GB2312" w:eastAsia="楷体_GB2312"/>
      <w:kern w:val="2"/>
      <w:sz w:val="24"/>
      <w:szCs w:val="24"/>
      <w:lang w:val="en-US" w:eastAsia="zh-CN" w:bidi="ar-SA"/>
    </w:rPr>
  </w:style>
  <w:style w:type="character" w:styleId="a6">
    <w:name w:val="Hyperlink"/>
    <w:basedOn w:val="a0"/>
    <w:rsid w:val="00BF66E7"/>
    <w:rPr>
      <w:color w:val="0000FF"/>
      <w:u w:val="single"/>
    </w:rPr>
  </w:style>
  <w:style w:type="paragraph" w:customStyle="1" w:styleId="Roman">
    <w:name w:val="Roman斜体"/>
    <w:basedOn w:val="a"/>
    <w:rsid w:val="00BF66E7"/>
    <w:pPr>
      <w:spacing w:line="0" w:lineRule="atLeast"/>
      <w:jc w:val="center"/>
    </w:pPr>
    <w:rPr>
      <w:i/>
      <w:i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image" Target="media/image123.wmf"/><Relationship Id="rId21" Type="http://schemas.openxmlformats.org/officeDocument/2006/relationships/oleObject" Target="embeddings/oleObject5.bin"/><Relationship Id="rId63" Type="http://schemas.openxmlformats.org/officeDocument/2006/relationships/image" Target="media/image22.wmf"/><Relationship Id="rId159" Type="http://schemas.openxmlformats.org/officeDocument/2006/relationships/hyperlink" Target="http://blog.sina.com.cn/hfwq" TargetMode="External"/><Relationship Id="rId324" Type="http://schemas.openxmlformats.org/officeDocument/2006/relationships/image" Target="media/image132.wmf"/><Relationship Id="rId170" Type="http://schemas.openxmlformats.org/officeDocument/2006/relationships/image" Target="media/image69.wmf"/><Relationship Id="rId226" Type="http://schemas.openxmlformats.org/officeDocument/2006/relationships/hyperlink" Target="http://blog.sina.com.cn/hfwq" TargetMode="External"/><Relationship Id="rId268" Type="http://schemas.openxmlformats.org/officeDocument/2006/relationships/oleObject" Target="embeddings/oleObject106.bin"/><Relationship Id="rId32" Type="http://schemas.openxmlformats.org/officeDocument/2006/relationships/hyperlink" Target="http://blog.sina.com.cn/hfwq" TargetMode="External"/><Relationship Id="rId74" Type="http://schemas.openxmlformats.org/officeDocument/2006/relationships/hyperlink" Target="http://blog.sina.com.cn/hfwq" TargetMode="External"/><Relationship Id="rId128" Type="http://schemas.openxmlformats.org/officeDocument/2006/relationships/hyperlink" Target="http://blog.sina.com.cn/hfwq" TargetMode="External"/><Relationship Id="rId5" Type="http://schemas.openxmlformats.org/officeDocument/2006/relationships/footnotes" Target="footnotes.xml"/><Relationship Id="rId181" Type="http://schemas.openxmlformats.org/officeDocument/2006/relationships/oleObject" Target="embeddings/oleObject69.bin"/><Relationship Id="rId237" Type="http://schemas.openxmlformats.org/officeDocument/2006/relationships/hyperlink" Target="http://blog.sina.com.cn/hfwq" TargetMode="External"/><Relationship Id="rId279" Type="http://schemas.openxmlformats.org/officeDocument/2006/relationships/hyperlink" Target="http://blog.sina.com.cn/hfwq" TargetMode="External"/><Relationship Id="rId43" Type="http://schemas.openxmlformats.org/officeDocument/2006/relationships/oleObject" Target="embeddings/oleObject13.bin"/><Relationship Id="rId139" Type="http://schemas.openxmlformats.org/officeDocument/2006/relationships/hyperlink" Target="http://blog.sina.com.cn/hfwq" TargetMode="External"/><Relationship Id="rId290" Type="http://schemas.openxmlformats.org/officeDocument/2006/relationships/image" Target="media/image119.wmf"/><Relationship Id="rId304" Type="http://schemas.openxmlformats.org/officeDocument/2006/relationships/hyperlink" Target="http://blog.sina.com.cn/hfwq" TargetMode="External"/><Relationship Id="rId85" Type="http://schemas.openxmlformats.org/officeDocument/2006/relationships/image" Target="media/image30.wmf"/><Relationship Id="rId150" Type="http://schemas.openxmlformats.org/officeDocument/2006/relationships/oleObject" Target="embeddings/oleObject56.bin"/><Relationship Id="rId192" Type="http://schemas.openxmlformats.org/officeDocument/2006/relationships/hyperlink" Target="http://blog.sina.com.cn/hfwq" TargetMode="External"/><Relationship Id="rId206" Type="http://schemas.openxmlformats.org/officeDocument/2006/relationships/image" Target="media/image83.wmf"/><Relationship Id="rId248" Type="http://schemas.openxmlformats.org/officeDocument/2006/relationships/image" Target="media/image10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0.wmf"/><Relationship Id="rId315" Type="http://schemas.openxmlformats.org/officeDocument/2006/relationships/image" Target="media/image129.wmf"/><Relationship Id="rId54" Type="http://schemas.openxmlformats.org/officeDocument/2006/relationships/hyperlink" Target="http://blog.sina.com.cn/hfwq" TargetMode="External"/><Relationship Id="rId96" Type="http://schemas.openxmlformats.org/officeDocument/2006/relationships/oleObject" Target="embeddings/oleObject34.bin"/><Relationship Id="rId161" Type="http://schemas.openxmlformats.org/officeDocument/2006/relationships/oleObject" Target="embeddings/oleObject59.bin"/><Relationship Id="rId217" Type="http://schemas.openxmlformats.org/officeDocument/2006/relationships/oleObject" Target="embeddings/oleObject85.bin"/><Relationship Id="rId259" Type="http://schemas.openxmlformats.org/officeDocument/2006/relationships/image" Target="media/image105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4.bin"/><Relationship Id="rId270" Type="http://schemas.openxmlformats.org/officeDocument/2006/relationships/oleObject" Target="embeddings/oleObject107.bin"/><Relationship Id="rId326" Type="http://schemas.openxmlformats.org/officeDocument/2006/relationships/image" Target="media/image133.wmf"/><Relationship Id="rId65" Type="http://schemas.openxmlformats.org/officeDocument/2006/relationships/hyperlink" Target="http://blog.sina.com.cn/hfwq" TargetMode="External"/><Relationship Id="rId130" Type="http://schemas.openxmlformats.org/officeDocument/2006/relationships/oleObject" Target="embeddings/oleObject49.bin"/><Relationship Id="rId172" Type="http://schemas.openxmlformats.org/officeDocument/2006/relationships/oleObject" Target="embeddings/oleObject65.bin"/><Relationship Id="rId228" Type="http://schemas.openxmlformats.org/officeDocument/2006/relationships/oleObject" Target="embeddings/oleObject90.bin"/><Relationship Id="rId281" Type="http://schemas.openxmlformats.org/officeDocument/2006/relationships/oleObject" Target="embeddings/oleObject112.bin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25.bin"/><Relationship Id="rId141" Type="http://schemas.openxmlformats.org/officeDocument/2006/relationships/oleObject" Target="embeddings/oleObject53.bin"/><Relationship Id="rId7" Type="http://schemas.openxmlformats.org/officeDocument/2006/relationships/image" Target="media/image1.png"/><Relationship Id="rId183" Type="http://schemas.openxmlformats.org/officeDocument/2006/relationships/oleObject" Target="embeddings/oleObject70.bin"/><Relationship Id="rId239" Type="http://schemas.openxmlformats.org/officeDocument/2006/relationships/oleObject" Target="embeddings/oleObject94.bin"/><Relationship Id="rId250" Type="http://schemas.openxmlformats.org/officeDocument/2006/relationships/hyperlink" Target="http://blog.sina.com.cn/hfwq" TargetMode="External"/><Relationship Id="rId271" Type="http://schemas.openxmlformats.org/officeDocument/2006/relationships/image" Target="media/image111.wmf"/><Relationship Id="rId292" Type="http://schemas.openxmlformats.org/officeDocument/2006/relationships/image" Target="media/image120.wmf"/><Relationship Id="rId306" Type="http://schemas.openxmlformats.org/officeDocument/2006/relationships/image" Target="media/image125.wmf"/><Relationship Id="rId24" Type="http://schemas.openxmlformats.org/officeDocument/2006/relationships/hyperlink" Target="http://blog.sina.com.cn/hfwq" TargetMode="External"/><Relationship Id="rId45" Type="http://schemas.openxmlformats.org/officeDocument/2006/relationships/oleObject" Target="embeddings/oleObject14.bin"/><Relationship Id="rId66" Type="http://schemas.openxmlformats.org/officeDocument/2006/relationships/image" Target="media/image23.wmf"/><Relationship Id="rId87" Type="http://schemas.openxmlformats.org/officeDocument/2006/relationships/image" Target="media/image31.wmf"/><Relationship Id="rId110" Type="http://schemas.openxmlformats.org/officeDocument/2006/relationships/image" Target="media/image41.wmf"/><Relationship Id="rId131" Type="http://schemas.openxmlformats.org/officeDocument/2006/relationships/image" Target="media/image50.wmf"/><Relationship Id="rId327" Type="http://schemas.openxmlformats.org/officeDocument/2006/relationships/oleObject" Target="embeddings/oleObject132.bin"/><Relationship Id="rId152" Type="http://schemas.openxmlformats.org/officeDocument/2006/relationships/image" Target="media/image60.png"/><Relationship Id="rId173" Type="http://schemas.openxmlformats.org/officeDocument/2006/relationships/oleObject" Target="embeddings/oleObject66.bin"/><Relationship Id="rId194" Type="http://schemas.openxmlformats.org/officeDocument/2006/relationships/oleObject" Target="embeddings/oleObject75.bin"/><Relationship Id="rId208" Type="http://schemas.openxmlformats.org/officeDocument/2006/relationships/image" Target="media/image84.wmf"/><Relationship Id="rId229" Type="http://schemas.openxmlformats.org/officeDocument/2006/relationships/image" Target="media/image94.wmf"/><Relationship Id="rId240" Type="http://schemas.openxmlformats.org/officeDocument/2006/relationships/image" Target="media/image98.wmf"/><Relationship Id="rId261" Type="http://schemas.openxmlformats.org/officeDocument/2006/relationships/image" Target="media/image106.wmf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18.bin"/><Relationship Id="rId77" Type="http://schemas.openxmlformats.org/officeDocument/2006/relationships/image" Target="media/image27.wmf"/><Relationship Id="rId100" Type="http://schemas.openxmlformats.org/officeDocument/2006/relationships/image" Target="media/image37.wmf"/><Relationship Id="rId282" Type="http://schemas.openxmlformats.org/officeDocument/2006/relationships/hyperlink" Target="http://blog.sina.com.cn/hfwq" TargetMode="External"/><Relationship Id="rId317" Type="http://schemas.openxmlformats.org/officeDocument/2006/relationships/hyperlink" Target="http://blog.sina.com.cn/hfwq" TargetMode="External"/><Relationship Id="rId8" Type="http://schemas.openxmlformats.org/officeDocument/2006/relationships/hyperlink" Target="http://blog.sina.com.cn/hfwq" TargetMode="External"/><Relationship Id="rId98" Type="http://schemas.openxmlformats.org/officeDocument/2006/relationships/image" Target="media/image36.wmf"/><Relationship Id="rId121" Type="http://schemas.openxmlformats.org/officeDocument/2006/relationships/hyperlink" Target="http://blog.sina.com.cn/hfwq" TargetMode="External"/><Relationship Id="rId142" Type="http://schemas.openxmlformats.org/officeDocument/2006/relationships/image" Target="media/image54.png"/><Relationship Id="rId163" Type="http://schemas.openxmlformats.org/officeDocument/2006/relationships/oleObject" Target="embeddings/oleObject60.bin"/><Relationship Id="rId184" Type="http://schemas.openxmlformats.org/officeDocument/2006/relationships/image" Target="media/image74.wmf"/><Relationship Id="rId219" Type="http://schemas.openxmlformats.org/officeDocument/2006/relationships/oleObject" Target="embeddings/oleObject86.bin"/><Relationship Id="rId230" Type="http://schemas.openxmlformats.org/officeDocument/2006/relationships/oleObject" Target="embeddings/oleObject91.bin"/><Relationship Id="rId251" Type="http://schemas.openxmlformats.org/officeDocument/2006/relationships/image" Target="media/image102.wmf"/><Relationship Id="rId25" Type="http://schemas.openxmlformats.org/officeDocument/2006/relationships/image" Target="media/image8.wmf"/><Relationship Id="rId46" Type="http://schemas.openxmlformats.org/officeDocument/2006/relationships/hyperlink" Target="http://blog.sina.com.cn/hfwq" TargetMode="External"/><Relationship Id="rId67" Type="http://schemas.openxmlformats.org/officeDocument/2006/relationships/oleObject" Target="embeddings/oleObject22.bin"/><Relationship Id="rId272" Type="http://schemas.openxmlformats.org/officeDocument/2006/relationships/oleObject" Target="embeddings/oleObject108.bin"/><Relationship Id="rId293" Type="http://schemas.openxmlformats.org/officeDocument/2006/relationships/oleObject" Target="embeddings/oleObject117.bin"/><Relationship Id="rId307" Type="http://schemas.openxmlformats.org/officeDocument/2006/relationships/oleObject" Target="embeddings/oleObject124.bin"/><Relationship Id="rId328" Type="http://schemas.openxmlformats.org/officeDocument/2006/relationships/hyperlink" Target="http://blog.sina.com.cn/hfwq" TargetMode="External"/><Relationship Id="rId88" Type="http://schemas.openxmlformats.org/officeDocument/2006/relationships/oleObject" Target="embeddings/oleObject30.bin"/><Relationship Id="rId111" Type="http://schemas.openxmlformats.org/officeDocument/2006/relationships/oleObject" Target="embeddings/oleObject40.bin"/><Relationship Id="rId132" Type="http://schemas.openxmlformats.org/officeDocument/2006/relationships/oleObject" Target="embeddings/oleObject50.bin"/><Relationship Id="rId153" Type="http://schemas.openxmlformats.org/officeDocument/2006/relationships/image" Target="media/image61.png"/><Relationship Id="rId174" Type="http://schemas.openxmlformats.org/officeDocument/2006/relationships/hyperlink" Target="http://blog.sina.com.cn/hfwq" TargetMode="External"/><Relationship Id="rId195" Type="http://schemas.openxmlformats.org/officeDocument/2006/relationships/image" Target="media/image79.wmf"/><Relationship Id="rId209" Type="http://schemas.openxmlformats.org/officeDocument/2006/relationships/oleObject" Target="embeddings/oleObject81.bin"/><Relationship Id="rId220" Type="http://schemas.openxmlformats.org/officeDocument/2006/relationships/image" Target="media/image90.wmf"/><Relationship Id="rId241" Type="http://schemas.openxmlformats.org/officeDocument/2006/relationships/oleObject" Target="embeddings/oleObject9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03.bin"/><Relationship Id="rId283" Type="http://schemas.openxmlformats.org/officeDocument/2006/relationships/image" Target="media/image116.wmf"/><Relationship Id="rId318" Type="http://schemas.openxmlformats.org/officeDocument/2006/relationships/image" Target="media/image130.wmf"/><Relationship Id="rId78" Type="http://schemas.openxmlformats.org/officeDocument/2006/relationships/oleObject" Target="embeddings/oleObject26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46.wmf"/><Relationship Id="rId143" Type="http://schemas.openxmlformats.org/officeDocument/2006/relationships/image" Target="media/image55.png"/><Relationship Id="rId164" Type="http://schemas.openxmlformats.org/officeDocument/2006/relationships/image" Target="media/image66.wmf"/><Relationship Id="rId185" Type="http://schemas.openxmlformats.org/officeDocument/2006/relationships/oleObject" Target="embeddings/oleObject71.bin"/><Relationship Id="rId9" Type="http://schemas.openxmlformats.org/officeDocument/2006/relationships/image" Target="media/image2.wmf"/><Relationship Id="rId210" Type="http://schemas.openxmlformats.org/officeDocument/2006/relationships/image" Target="media/image85.wmf"/><Relationship Id="rId26" Type="http://schemas.openxmlformats.org/officeDocument/2006/relationships/oleObject" Target="embeddings/oleObject7.bin"/><Relationship Id="rId231" Type="http://schemas.openxmlformats.org/officeDocument/2006/relationships/hyperlink" Target="http://blog.sina.com.cn/hfwq" TargetMode="External"/><Relationship Id="rId252" Type="http://schemas.openxmlformats.org/officeDocument/2006/relationships/oleObject" Target="embeddings/oleObject99.bin"/><Relationship Id="rId273" Type="http://schemas.openxmlformats.org/officeDocument/2006/relationships/image" Target="media/image112.wmf"/><Relationship Id="rId294" Type="http://schemas.openxmlformats.org/officeDocument/2006/relationships/oleObject" Target="embeddings/oleObject118.bin"/><Relationship Id="rId308" Type="http://schemas.openxmlformats.org/officeDocument/2006/relationships/hyperlink" Target="http://blog.sina.com.cn/hfwq" TargetMode="External"/><Relationship Id="rId329" Type="http://schemas.openxmlformats.org/officeDocument/2006/relationships/oleObject" Target="embeddings/oleObject133.bin"/><Relationship Id="rId47" Type="http://schemas.openxmlformats.org/officeDocument/2006/relationships/image" Target="media/image16.wmf"/><Relationship Id="rId68" Type="http://schemas.openxmlformats.org/officeDocument/2006/relationships/hyperlink" Target="http://blog.sina.com.cn/hfwq" TargetMode="External"/><Relationship Id="rId89" Type="http://schemas.openxmlformats.org/officeDocument/2006/relationships/image" Target="media/image32.wmf"/><Relationship Id="rId112" Type="http://schemas.openxmlformats.org/officeDocument/2006/relationships/image" Target="media/image42.wmf"/><Relationship Id="rId133" Type="http://schemas.openxmlformats.org/officeDocument/2006/relationships/hyperlink" Target="http://blog.sina.com.cn/hfwq" TargetMode="External"/><Relationship Id="rId154" Type="http://schemas.openxmlformats.org/officeDocument/2006/relationships/image" Target="media/image62.wmf"/><Relationship Id="rId175" Type="http://schemas.openxmlformats.org/officeDocument/2006/relationships/image" Target="media/image70.wmf"/><Relationship Id="rId196" Type="http://schemas.openxmlformats.org/officeDocument/2006/relationships/oleObject" Target="embeddings/oleObject76.bin"/><Relationship Id="rId200" Type="http://schemas.openxmlformats.org/officeDocument/2006/relationships/hyperlink" Target="http://blog.sina.com.cn/hfwq" TargetMode="External"/><Relationship Id="rId16" Type="http://schemas.openxmlformats.org/officeDocument/2006/relationships/hyperlink" Target="http://blog.sina.com.cn/hfwq" TargetMode="External"/><Relationship Id="rId221" Type="http://schemas.openxmlformats.org/officeDocument/2006/relationships/oleObject" Target="embeddings/oleObject87.bin"/><Relationship Id="rId242" Type="http://schemas.openxmlformats.org/officeDocument/2006/relationships/hyperlink" Target="http://blog.sina.com.cn/hfwq" TargetMode="External"/><Relationship Id="rId263" Type="http://schemas.openxmlformats.org/officeDocument/2006/relationships/image" Target="media/image107.wmf"/><Relationship Id="rId284" Type="http://schemas.openxmlformats.org/officeDocument/2006/relationships/oleObject" Target="embeddings/oleObject113.bin"/><Relationship Id="rId319" Type="http://schemas.openxmlformats.org/officeDocument/2006/relationships/oleObject" Target="embeddings/oleObject129.bin"/><Relationship Id="rId37" Type="http://schemas.openxmlformats.org/officeDocument/2006/relationships/hyperlink" Target="http://blog.sina.com.cn/hfwq" TargetMode="External"/><Relationship Id="rId58" Type="http://schemas.openxmlformats.org/officeDocument/2006/relationships/oleObject" Target="embeddings/oleObject19.bin"/><Relationship Id="rId79" Type="http://schemas.openxmlformats.org/officeDocument/2006/relationships/image" Target="media/image28.wmf"/><Relationship Id="rId102" Type="http://schemas.openxmlformats.org/officeDocument/2006/relationships/hyperlink" Target="http://blog.sina.com.cn/hfwq" TargetMode="External"/><Relationship Id="rId123" Type="http://schemas.openxmlformats.org/officeDocument/2006/relationships/oleObject" Target="embeddings/oleObject46.bin"/><Relationship Id="rId144" Type="http://schemas.openxmlformats.org/officeDocument/2006/relationships/image" Target="media/image56.wmf"/><Relationship Id="rId330" Type="http://schemas.openxmlformats.org/officeDocument/2006/relationships/footer" Target="footer1.xml"/><Relationship Id="rId90" Type="http://schemas.openxmlformats.org/officeDocument/2006/relationships/oleObject" Target="embeddings/oleObject31.bin"/><Relationship Id="rId165" Type="http://schemas.openxmlformats.org/officeDocument/2006/relationships/oleObject" Target="embeddings/oleObject61.bin"/><Relationship Id="rId186" Type="http://schemas.openxmlformats.org/officeDocument/2006/relationships/image" Target="media/image75.wmf"/><Relationship Id="rId211" Type="http://schemas.openxmlformats.org/officeDocument/2006/relationships/oleObject" Target="embeddings/oleObject82.bin"/><Relationship Id="rId232" Type="http://schemas.openxmlformats.org/officeDocument/2006/relationships/image" Target="media/image95.wmf"/><Relationship Id="rId253" Type="http://schemas.openxmlformats.org/officeDocument/2006/relationships/hyperlink" Target="http://blog.sina.com.cn/hfwq" TargetMode="External"/><Relationship Id="rId274" Type="http://schemas.openxmlformats.org/officeDocument/2006/relationships/oleObject" Target="embeddings/oleObject109.bin"/><Relationship Id="rId295" Type="http://schemas.openxmlformats.org/officeDocument/2006/relationships/image" Target="media/image121.wmf"/><Relationship Id="rId309" Type="http://schemas.openxmlformats.org/officeDocument/2006/relationships/image" Target="media/image126.wmf"/><Relationship Id="rId27" Type="http://schemas.openxmlformats.org/officeDocument/2006/relationships/image" Target="media/image9.wmf"/><Relationship Id="rId48" Type="http://schemas.openxmlformats.org/officeDocument/2006/relationships/oleObject" Target="embeddings/oleObject15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41.bin"/><Relationship Id="rId134" Type="http://schemas.openxmlformats.org/officeDocument/2006/relationships/image" Target="media/image51.wmf"/><Relationship Id="rId320" Type="http://schemas.openxmlformats.org/officeDocument/2006/relationships/hyperlink" Target="http://blog.sina.com.cn/hfwq" TargetMode="External"/><Relationship Id="rId80" Type="http://schemas.openxmlformats.org/officeDocument/2006/relationships/oleObject" Target="embeddings/oleObject27.bin"/><Relationship Id="rId155" Type="http://schemas.openxmlformats.org/officeDocument/2006/relationships/oleObject" Target="embeddings/oleObject57.bin"/><Relationship Id="rId176" Type="http://schemas.openxmlformats.org/officeDocument/2006/relationships/oleObject" Target="embeddings/oleObject67.bin"/><Relationship Id="rId197" Type="http://schemas.openxmlformats.org/officeDocument/2006/relationships/hyperlink" Target="http://blog.sina.com.cn/hfwq" TargetMode="External"/><Relationship Id="rId201" Type="http://schemas.openxmlformats.org/officeDocument/2006/relationships/image" Target="media/image81.wmf"/><Relationship Id="rId222" Type="http://schemas.openxmlformats.org/officeDocument/2006/relationships/image" Target="media/image91.wmf"/><Relationship Id="rId243" Type="http://schemas.openxmlformats.org/officeDocument/2006/relationships/image" Target="media/image99.wmf"/><Relationship Id="rId264" Type="http://schemas.openxmlformats.org/officeDocument/2006/relationships/oleObject" Target="embeddings/oleObject104.bin"/><Relationship Id="rId285" Type="http://schemas.openxmlformats.org/officeDocument/2006/relationships/hyperlink" Target="http://blog.sina.com.cn/hfwq" TargetMode="External"/><Relationship Id="rId17" Type="http://schemas.openxmlformats.org/officeDocument/2006/relationships/image" Target="media/image5.wmf"/><Relationship Id="rId38" Type="http://schemas.openxmlformats.org/officeDocument/2006/relationships/image" Target="media/image13.wmf"/><Relationship Id="rId59" Type="http://schemas.openxmlformats.org/officeDocument/2006/relationships/hyperlink" Target="http://blog.sina.com.cn/hfwq" TargetMode="External"/><Relationship Id="rId103" Type="http://schemas.openxmlformats.org/officeDocument/2006/relationships/image" Target="media/image38.wmf"/><Relationship Id="rId124" Type="http://schemas.openxmlformats.org/officeDocument/2006/relationships/image" Target="media/image47.wmf"/><Relationship Id="rId310" Type="http://schemas.openxmlformats.org/officeDocument/2006/relationships/oleObject" Target="embeddings/oleObject125.bin"/><Relationship Id="rId70" Type="http://schemas.openxmlformats.org/officeDocument/2006/relationships/oleObject" Target="embeddings/oleObject23.bin"/><Relationship Id="rId91" Type="http://schemas.openxmlformats.org/officeDocument/2006/relationships/image" Target="media/image33.wmf"/><Relationship Id="rId145" Type="http://schemas.openxmlformats.org/officeDocument/2006/relationships/oleObject" Target="embeddings/oleObject54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72.bin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92.bin"/><Relationship Id="rId254" Type="http://schemas.openxmlformats.org/officeDocument/2006/relationships/image" Target="media/image103.wmf"/><Relationship Id="rId28" Type="http://schemas.openxmlformats.org/officeDocument/2006/relationships/oleObject" Target="embeddings/oleObject8.bin"/><Relationship Id="rId49" Type="http://schemas.openxmlformats.org/officeDocument/2006/relationships/hyperlink" Target="http://blog.sina.com.cn/hfwq" TargetMode="External"/><Relationship Id="rId114" Type="http://schemas.openxmlformats.org/officeDocument/2006/relationships/image" Target="media/image43.wmf"/><Relationship Id="rId275" Type="http://schemas.openxmlformats.org/officeDocument/2006/relationships/image" Target="media/image113.wmf"/><Relationship Id="rId296" Type="http://schemas.openxmlformats.org/officeDocument/2006/relationships/oleObject" Target="embeddings/oleObject119.bin"/><Relationship Id="rId300" Type="http://schemas.openxmlformats.org/officeDocument/2006/relationships/oleObject" Target="embeddings/oleObject121.bin"/><Relationship Id="rId60" Type="http://schemas.openxmlformats.org/officeDocument/2006/relationships/image" Target="media/image21.wmf"/><Relationship Id="rId81" Type="http://schemas.openxmlformats.org/officeDocument/2006/relationships/hyperlink" Target="http://blog.sina.com.cn/hfwq" TargetMode="External"/><Relationship Id="rId135" Type="http://schemas.openxmlformats.org/officeDocument/2006/relationships/oleObject" Target="embeddings/oleObject51.bin"/><Relationship Id="rId156" Type="http://schemas.openxmlformats.org/officeDocument/2006/relationships/image" Target="media/image63.wmf"/><Relationship Id="rId177" Type="http://schemas.openxmlformats.org/officeDocument/2006/relationships/image" Target="media/image71.wmf"/><Relationship Id="rId198" Type="http://schemas.openxmlformats.org/officeDocument/2006/relationships/image" Target="media/image80.wmf"/><Relationship Id="rId321" Type="http://schemas.openxmlformats.org/officeDocument/2006/relationships/image" Target="media/image131.wmf"/><Relationship Id="rId202" Type="http://schemas.openxmlformats.org/officeDocument/2006/relationships/oleObject" Target="embeddings/oleObject78.bin"/><Relationship Id="rId223" Type="http://schemas.openxmlformats.org/officeDocument/2006/relationships/oleObject" Target="embeddings/oleObject88.bin"/><Relationship Id="rId244" Type="http://schemas.openxmlformats.org/officeDocument/2006/relationships/oleObject" Target="embeddings/oleObject96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2.bin"/><Relationship Id="rId265" Type="http://schemas.openxmlformats.org/officeDocument/2006/relationships/image" Target="media/image108.wmf"/><Relationship Id="rId286" Type="http://schemas.openxmlformats.org/officeDocument/2006/relationships/image" Target="media/image117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37.bin"/><Relationship Id="rId125" Type="http://schemas.openxmlformats.org/officeDocument/2006/relationships/oleObject" Target="embeddings/oleObject47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62.bin"/><Relationship Id="rId188" Type="http://schemas.openxmlformats.org/officeDocument/2006/relationships/image" Target="media/image76.wmf"/><Relationship Id="rId311" Type="http://schemas.openxmlformats.org/officeDocument/2006/relationships/image" Target="media/image127.wmf"/><Relationship Id="rId332" Type="http://schemas.openxmlformats.org/officeDocument/2006/relationships/theme" Target="theme/theme1.xml"/><Relationship Id="rId71" Type="http://schemas.openxmlformats.org/officeDocument/2006/relationships/hyperlink" Target="http://blog.sina.com.cn/hfwq" TargetMode="External"/><Relationship Id="rId92" Type="http://schemas.openxmlformats.org/officeDocument/2006/relationships/oleObject" Target="embeddings/oleObject32.bin"/><Relationship Id="rId213" Type="http://schemas.openxmlformats.org/officeDocument/2006/relationships/oleObject" Target="embeddings/oleObject83.bin"/><Relationship Id="rId234" Type="http://schemas.openxmlformats.org/officeDocument/2006/relationships/hyperlink" Target="http://blog.sina.com.cn/hfwq" TargetMode="External"/><Relationship Id="rId2" Type="http://schemas.openxmlformats.org/officeDocument/2006/relationships/styles" Target="styles.xml"/><Relationship Id="rId29" Type="http://schemas.openxmlformats.org/officeDocument/2006/relationships/hyperlink" Target="http://blog.sina.com.cn/hfwq" TargetMode="External"/><Relationship Id="rId255" Type="http://schemas.openxmlformats.org/officeDocument/2006/relationships/oleObject" Target="embeddings/oleObject100.bin"/><Relationship Id="rId276" Type="http://schemas.openxmlformats.org/officeDocument/2006/relationships/oleObject" Target="embeddings/oleObject110.bin"/><Relationship Id="rId297" Type="http://schemas.openxmlformats.org/officeDocument/2006/relationships/image" Target="media/image122.wmf"/><Relationship Id="rId40" Type="http://schemas.openxmlformats.org/officeDocument/2006/relationships/hyperlink" Target="http://blog.sina.com.cn/hfwq" TargetMode="External"/><Relationship Id="rId115" Type="http://schemas.openxmlformats.org/officeDocument/2006/relationships/oleObject" Target="embeddings/oleObject42.bin"/><Relationship Id="rId136" Type="http://schemas.openxmlformats.org/officeDocument/2006/relationships/hyperlink" Target="http://blog.sina.com.cn/hfwq" TargetMode="External"/><Relationship Id="rId157" Type="http://schemas.openxmlformats.org/officeDocument/2006/relationships/oleObject" Target="embeddings/oleObject58.bin"/><Relationship Id="rId178" Type="http://schemas.openxmlformats.org/officeDocument/2006/relationships/oleObject" Target="embeddings/oleObject68.bin"/><Relationship Id="rId301" Type="http://schemas.openxmlformats.org/officeDocument/2006/relationships/hyperlink" Target="http://blog.sina.com.cn/hfwq" TargetMode="External"/><Relationship Id="rId322" Type="http://schemas.openxmlformats.org/officeDocument/2006/relationships/oleObject" Target="embeddings/oleObject130.bin"/><Relationship Id="rId61" Type="http://schemas.openxmlformats.org/officeDocument/2006/relationships/oleObject" Target="embeddings/oleObject20.bin"/><Relationship Id="rId82" Type="http://schemas.openxmlformats.org/officeDocument/2006/relationships/image" Target="media/image29.wmf"/><Relationship Id="rId199" Type="http://schemas.openxmlformats.org/officeDocument/2006/relationships/oleObject" Target="embeddings/oleObject77.bin"/><Relationship Id="rId203" Type="http://schemas.openxmlformats.org/officeDocument/2006/relationships/hyperlink" Target="http://blog.sina.com.cn/hfwq" TargetMode="External"/><Relationship Id="rId19" Type="http://schemas.openxmlformats.org/officeDocument/2006/relationships/hyperlink" Target="http://blog.sina.com.cn/hfwq" TargetMode="External"/><Relationship Id="rId224" Type="http://schemas.openxmlformats.org/officeDocument/2006/relationships/image" Target="media/image92.wmf"/><Relationship Id="rId245" Type="http://schemas.openxmlformats.org/officeDocument/2006/relationships/image" Target="media/image100.wmf"/><Relationship Id="rId266" Type="http://schemas.openxmlformats.org/officeDocument/2006/relationships/oleObject" Target="embeddings/oleObject105.bin"/><Relationship Id="rId287" Type="http://schemas.openxmlformats.org/officeDocument/2006/relationships/oleObject" Target="embeddings/oleObject114.bin"/><Relationship Id="rId30" Type="http://schemas.openxmlformats.org/officeDocument/2006/relationships/image" Target="media/image10.wmf"/><Relationship Id="rId105" Type="http://schemas.openxmlformats.org/officeDocument/2006/relationships/hyperlink" Target="http://blog.sina.com.cn/hfwq" TargetMode="External"/><Relationship Id="rId126" Type="http://schemas.openxmlformats.org/officeDocument/2006/relationships/image" Target="media/image48.wmf"/><Relationship Id="rId147" Type="http://schemas.openxmlformats.org/officeDocument/2006/relationships/oleObject" Target="embeddings/oleObject55.bin"/><Relationship Id="rId168" Type="http://schemas.openxmlformats.org/officeDocument/2006/relationships/image" Target="media/image68.wmf"/><Relationship Id="rId312" Type="http://schemas.openxmlformats.org/officeDocument/2006/relationships/oleObject" Target="embeddings/oleObject126.bin"/><Relationship Id="rId51" Type="http://schemas.openxmlformats.org/officeDocument/2006/relationships/oleObject" Target="embeddings/oleObject16.bin"/><Relationship Id="rId72" Type="http://schemas.openxmlformats.org/officeDocument/2006/relationships/image" Target="media/image25.wmf"/><Relationship Id="rId93" Type="http://schemas.openxmlformats.org/officeDocument/2006/relationships/image" Target="media/image34.wmf"/><Relationship Id="rId189" Type="http://schemas.openxmlformats.org/officeDocument/2006/relationships/oleObject" Target="embeddings/oleObject73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5" Type="http://schemas.openxmlformats.org/officeDocument/2006/relationships/image" Target="media/image96.wmf"/><Relationship Id="rId256" Type="http://schemas.openxmlformats.org/officeDocument/2006/relationships/hyperlink" Target="http://blog.sina.com.cn/hfwq" TargetMode="External"/><Relationship Id="rId277" Type="http://schemas.openxmlformats.org/officeDocument/2006/relationships/image" Target="media/image114.wmf"/><Relationship Id="rId298" Type="http://schemas.openxmlformats.org/officeDocument/2006/relationships/oleObject" Target="embeddings/oleObject120.bin"/><Relationship Id="rId116" Type="http://schemas.openxmlformats.org/officeDocument/2006/relationships/image" Target="media/image44.wmf"/><Relationship Id="rId137" Type="http://schemas.openxmlformats.org/officeDocument/2006/relationships/image" Target="media/image52.wmf"/><Relationship Id="rId158" Type="http://schemas.openxmlformats.org/officeDocument/2006/relationships/hyperlink" Target="http://blog.sina.com.cn/hfwq" TargetMode="External"/><Relationship Id="rId302" Type="http://schemas.openxmlformats.org/officeDocument/2006/relationships/image" Target="media/image124.wmf"/><Relationship Id="rId323" Type="http://schemas.openxmlformats.org/officeDocument/2006/relationships/hyperlink" Target="http://blog.sina.com.cn/hfwq" TargetMode="External"/><Relationship Id="rId20" Type="http://schemas.openxmlformats.org/officeDocument/2006/relationships/image" Target="media/image6.wmf"/><Relationship Id="rId41" Type="http://schemas.openxmlformats.org/officeDocument/2006/relationships/hyperlink" Target="http://blog.sina.com.cn/hfwq" TargetMode="External"/><Relationship Id="rId62" Type="http://schemas.openxmlformats.org/officeDocument/2006/relationships/hyperlink" Target="http://blog.sina.com.cn/hfwq" TargetMode="External"/><Relationship Id="rId83" Type="http://schemas.openxmlformats.org/officeDocument/2006/relationships/oleObject" Target="embeddings/oleObject28.bin"/><Relationship Id="rId179" Type="http://schemas.openxmlformats.org/officeDocument/2006/relationships/hyperlink" Target="http://blog.sina.com.cn/hfwq" TargetMode="External"/><Relationship Id="rId190" Type="http://schemas.openxmlformats.org/officeDocument/2006/relationships/image" Target="media/image77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89.bin"/><Relationship Id="rId246" Type="http://schemas.openxmlformats.org/officeDocument/2006/relationships/oleObject" Target="embeddings/oleObject97.bin"/><Relationship Id="rId267" Type="http://schemas.openxmlformats.org/officeDocument/2006/relationships/image" Target="media/image109.wmf"/><Relationship Id="rId288" Type="http://schemas.openxmlformats.org/officeDocument/2006/relationships/image" Target="media/image118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48.bin"/><Relationship Id="rId313" Type="http://schemas.openxmlformats.org/officeDocument/2006/relationships/image" Target="media/image1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image" Target="media/image18.wmf"/><Relationship Id="rId73" Type="http://schemas.openxmlformats.org/officeDocument/2006/relationships/oleObject" Target="embeddings/oleObject24.bin"/><Relationship Id="rId94" Type="http://schemas.openxmlformats.org/officeDocument/2006/relationships/oleObject" Target="embeddings/oleObject33.bin"/><Relationship Id="rId148" Type="http://schemas.openxmlformats.org/officeDocument/2006/relationships/hyperlink" Target="http://blog.sina.com.cn/hfwq" TargetMode="External"/><Relationship Id="rId169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180" Type="http://schemas.openxmlformats.org/officeDocument/2006/relationships/image" Target="media/image72.wmf"/><Relationship Id="rId215" Type="http://schemas.openxmlformats.org/officeDocument/2006/relationships/oleObject" Target="embeddings/oleObject84.bin"/><Relationship Id="rId236" Type="http://schemas.openxmlformats.org/officeDocument/2006/relationships/oleObject" Target="embeddings/oleObject93.bin"/><Relationship Id="rId257" Type="http://schemas.openxmlformats.org/officeDocument/2006/relationships/image" Target="media/image104.wmf"/><Relationship Id="rId278" Type="http://schemas.openxmlformats.org/officeDocument/2006/relationships/oleObject" Target="embeddings/oleObject111.bin"/><Relationship Id="rId303" Type="http://schemas.openxmlformats.org/officeDocument/2006/relationships/oleObject" Target="embeddings/oleObject122.bin"/><Relationship Id="rId42" Type="http://schemas.openxmlformats.org/officeDocument/2006/relationships/image" Target="media/image14.wmf"/><Relationship Id="rId84" Type="http://schemas.openxmlformats.org/officeDocument/2006/relationships/hyperlink" Target="http://blog.sina.com.cn/hfwq" TargetMode="External"/><Relationship Id="rId138" Type="http://schemas.openxmlformats.org/officeDocument/2006/relationships/oleObject" Target="embeddings/oleObject52.bin"/><Relationship Id="rId191" Type="http://schemas.openxmlformats.org/officeDocument/2006/relationships/oleObject" Target="embeddings/oleObject74.bin"/><Relationship Id="rId205" Type="http://schemas.openxmlformats.org/officeDocument/2006/relationships/oleObject" Target="embeddings/oleObject79.bin"/><Relationship Id="rId247" Type="http://schemas.openxmlformats.org/officeDocument/2006/relationships/hyperlink" Target="http://blog.sina.com.cn/hfwq" TargetMode="External"/><Relationship Id="rId107" Type="http://schemas.openxmlformats.org/officeDocument/2006/relationships/oleObject" Target="embeddings/oleObject38.bin"/><Relationship Id="rId289" Type="http://schemas.openxmlformats.org/officeDocument/2006/relationships/oleObject" Target="embeddings/oleObject115.bin"/><Relationship Id="rId11" Type="http://schemas.openxmlformats.org/officeDocument/2006/relationships/image" Target="media/image3.wmf"/><Relationship Id="rId53" Type="http://schemas.openxmlformats.org/officeDocument/2006/relationships/oleObject" Target="embeddings/oleObject17.bin"/><Relationship Id="rId149" Type="http://schemas.openxmlformats.org/officeDocument/2006/relationships/image" Target="media/image58.wmf"/><Relationship Id="rId314" Type="http://schemas.openxmlformats.org/officeDocument/2006/relationships/oleObject" Target="embeddings/oleObject127.bin"/><Relationship Id="rId95" Type="http://schemas.openxmlformats.org/officeDocument/2006/relationships/image" Target="media/image35.wmf"/><Relationship Id="rId160" Type="http://schemas.openxmlformats.org/officeDocument/2006/relationships/image" Target="media/image64.wmf"/><Relationship Id="rId216" Type="http://schemas.openxmlformats.org/officeDocument/2006/relationships/image" Target="media/image88.wmf"/><Relationship Id="rId258" Type="http://schemas.openxmlformats.org/officeDocument/2006/relationships/oleObject" Target="embeddings/oleObject101.bin"/><Relationship Id="rId22" Type="http://schemas.openxmlformats.org/officeDocument/2006/relationships/image" Target="media/image7.wmf"/><Relationship Id="rId64" Type="http://schemas.openxmlformats.org/officeDocument/2006/relationships/oleObject" Target="embeddings/oleObject21.bin"/><Relationship Id="rId118" Type="http://schemas.openxmlformats.org/officeDocument/2006/relationships/image" Target="media/image45.wmf"/><Relationship Id="rId325" Type="http://schemas.openxmlformats.org/officeDocument/2006/relationships/oleObject" Target="embeddings/oleObject131.bin"/><Relationship Id="rId171" Type="http://schemas.openxmlformats.org/officeDocument/2006/relationships/oleObject" Target="embeddings/oleObject64.bin"/><Relationship Id="rId227" Type="http://schemas.openxmlformats.org/officeDocument/2006/relationships/image" Target="media/image93.wmf"/><Relationship Id="rId269" Type="http://schemas.openxmlformats.org/officeDocument/2006/relationships/image" Target="media/image110.wmf"/><Relationship Id="rId33" Type="http://schemas.openxmlformats.org/officeDocument/2006/relationships/image" Target="media/image11.wmf"/><Relationship Id="rId129" Type="http://schemas.openxmlformats.org/officeDocument/2006/relationships/image" Target="media/image49.wmf"/><Relationship Id="rId280" Type="http://schemas.openxmlformats.org/officeDocument/2006/relationships/image" Target="media/image115.wmf"/><Relationship Id="rId75" Type="http://schemas.openxmlformats.org/officeDocument/2006/relationships/image" Target="media/image26.wmf"/><Relationship Id="rId140" Type="http://schemas.openxmlformats.org/officeDocument/2006/relationships/image" Target="media/image53.wmf"/><Relationship Id="rId182" Type="http://schemas.openxmlformats.org/officeDocument/2006/relationships/image" Target="media/image73.wmf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91" Type="http://schemas.openxmlformats.org/officeDocument/2006/relationships/oleObject" Target="embeddings/oleObject116.bin"/><Relationship Id="rId305" Type="http://schemas.openxmlformats.org/officeDocument/2006/relationships/oleObject" Target="embeddings/oleObject123.bin"/><Relationship Id="rId44" Type="http://schemas.openxmlformats.org/officeDocument/2006/relationships/image" Target="media/image15.wmf"/><Relationship Id="rId86" Type="http://schemas.openxmlformats.org/officeDocument/2006/relationships/oleObject" Target="embeddings/oleObject29.bin"/><Relationship Id="rId151" Type="http://schemas.openxmlformats.org/officeDocument/2006/relationships/image" Target="media/image59.png"/><Relationship Id="rId193" Type="http://schemas.openxmlformats.org/officeDocument/2006/relationships/image" Target="media/image78.wmf"/><Relationship Id="rId207" Type="http://schemas.openxmlformats.org/officeDocument/2006/relationships/oleObject" Target="embeddings/oleObject80.bin"/><Relationship Id="rId249" Type="http://schemas.openxmlformats.org/officeDocument/2006/relationships/oleObject" Target="embeddings/oleObject98.bin"/><Relationship Id="rId13" Type="http://schemas.openxmlformats.org/officeDocument/2006/relationships/hyperlink" Target="http://blog.sina.com.cn/hfwq" TargetMode="External"/><Relationship Id="rId109" Type="http://schemas.openxmlformats.org/officeDocument/2006/relationships/oleObject" Target="embeddings/oleObject39.bin"/><Relationship Id="rId260" Type="http://schemas.openxmlformats.org/officeDocument/2006/relationships/oleObject" Target="embeddings/oleObject102.bin"/><Relationship Id="rId316" Type="http://schemas.openxmlformats.org/officeDocument/2006/relationships/oleObject" Target="embeddings/oleObject128.bin"/><Relationship Id="rId55" Type="http://schemas.openxmlformats.org/officeDocument/2006/relationships/image" Target="media/image19.wmf"/><Relationship Id="rId97" Type="http://schemas.openxmlformats.org/officeDocument/2006/relationships/hyperlink" Target="http://blog.sina.com.cn/hfwq" TargetMode="External"/><Relationship Id="rId120" Type="http://schemas.openxmlformats.org/officeDocument/2006/relationships/oleObject" Target="embeddings/oleObject45.bin"/><Relationship Id="rId162" Type="http://schemas.openxmlformats.org/officeDocument/2006/relationships/image" Target="media/image65.wmf"/><Relationship Id="rId218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97</Words>
  <Characters>9678</Characters>
  <Application>Microsoft Office Word</Application>
  <DocSecurity>0</DocSecurity>
  <Lines>80</Lines>
  <Paragraphs>22</Paragraphs>
  <ScaleCrop>false</ScaleCrop>
  <Company>Lenovo (Beijing) Limited</Company>
  <LinksUpToDate>false</LinksUpToDate>
  <CharactersWithSpaces>11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红枫舞秋</dc:creator>
  <cp:keywords/>
  <dc:description/>
  <cp:lastModifiedBy>mononoke P</cp:lastModifiedBy>
  <cp:revision>2</cp:revision>
  <dcterms:created xsi:type="dcterms:W3CDTF">2025-03-21T01:40:00Z</dcterms:created>
  <dcterms:modified xsi:type="dcterms:W3CDTF">2025-03-21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